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5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8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1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2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13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9"/>
  </p:notesMasterIdLst>
  <p:sldIdLst>
    <p:sldId id="256" r:id="rId2"/>
    <p:sldId id="300" r:id="rId3"/>
    <p:sldId id="301" r:id="rId4"/>
    <p:sldId id="277" r:id="rId5"/>
    <p:sldId id="308" r:id="rId6"/>
    <p:sldId id="309" r:id="rId7"/>
    <p:sldId id="314" r:id="rId8"/>
    <p:sldId id="310" r:id="rId9"/>
    <p:sldId id="317" r:id="rId10"/>
    <p:sldId id="318" r:id="rId11"/>
    <p:sldId id="319" r:id="rId12"/>
    <p:sldId id="321" r:id="rId13"/>
    <p:sldId id="322" r:id="rId14"/>
    <p:sldId id="323" r:id="rId15"/>
    <p:sldId id="325" r:id="rId16"/>
    <p:sldId id="326" r:id="rId17"/>
    <p:sldId id="279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B94C"/>
    <a:srgbClr val="F8F8F8"/>
    <a:srgbClr val="F8FCFA"/>
    <a:srgbClr val="F7D979"/>
    <a:srgbClr val="07449D"/>
    <a:srgbClr val="0101A3"/>
    <a:srgbClr val="345A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23" autoAdjust="0"/>
    <p:restoredTop sz="94681"/>
  </p:normalViewPr>
  <p:slideViewPr>
    <p:cSldViewPr>
      <p:cViewPr varScale="1">
        <p:scale>
          <a:sx n="108" d="100"/>
          <a:sy n="108" d="100"/>
        </p:scale>
        <p:origin x="130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7.9523399449758253E-2"/>
          <c:y val="9.3631344883248271E-2"/>
          <c:w val="0.74126860373498149"/>
          <c:h val="0.79662635524157444"/>
        </c:manualLayout>
      </c:layout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B$25:$B$32</c:f>
              <c:numCache>
                <c:formatCode>General</c:formatCode>
                <c:ptCount val="8"/>
                <c:pt idx="0">
                  <c:v>0.92900000000000005</c:v>
                </c:pt>
                <c:pt idx="1">
                  <c:v>0.93300000000000005</c:v>
                </c:pt>
                <c:pt idx="2">
                  <c:v>0.94199999999999995</c:v>
                </c:pt>
                <c:pt idx="3">
                  <c:v>0.95799999999999996</c:v>
                </c:pt>
                <c:pt idx="4">
                  <c:v>0.96399999999999997</c:v>
                </c:pt>
                <c:pt idx="5">
                  <c:v>0.96399999999999997</c:v>
                </c:pt>
                <c:pt idx="6">
                  <c:v>0.96699999999999997</c:v>
                </c:pt>
                <c:pt idx="7">
                  <c:v>0.971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F46-467D-8210-452AFEE8F57E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25:$C$3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F46-467D-8210-452AFEE8F57E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25:$D$32</c:f>
              <c:numCache>
                <c:formatCode>General</c:formatCode>
                <c:ptCount val="8"/>
                <c:pt idx="0">
                  <c:v>0.93400000000000005</c:v>
                </c:pt>
                <c:pt idx="1">
                  <c:v>0.92200000000000004</c:v>
                </c:pt>
                <c:pt idx="2">
                  <c:v>0.94299999999999995</c:v>
                </c:pt>
                <c:pt idx="3">
                  <c:v>0.95299999999999996</c:v>
                </c:pt>
                <c:pt idx="4">
                  <c:v>0.97799999999999998</c:v>
                </c:pt>
                <c:pt idx="5">
                  <c:v>0.96299999999999997</c:v>
                </c:pt>
                <c:pt idx="6">
                  <c:v>0.97299999999999998</c:v>
                </c:pt>
                <c:pt idx="7">
                  <c:v>0.963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F46-467D-8210-452AFEE8F57E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25:$E$32</c:f>
              <c:numCache>
                <c:formatCode>General</c:formatCode>
                <c:ptCount val="8"/>
                <c:pt idx="0">
                  <c:v>0.85499999999999998</c:v>
                </c:pt>
                <c:pt idx="1">
                  <c:v>0.872</c:v>
                </c:pt>
                <c:pt idx="2">
                  <c:v>0.89900000000000002</c:v>
                </c:pt>
                <c:pt idx="3">
                  <c:v>0.89800000000000002</c:v>
                </c:pt>
                <c:pt idx="4">
                  <c:v>0.90700000000000003</c:v>
                </c:pt>
                <c:pt idx="5">
                  <c:v>0.90900000000000003</c:v>
                </c:pt>
                <c:pt idx="6">
                  <c:v>0.91300000000000003</c:v>
                </c:pt>
                <c:pt idx="7">
                  <c:v>0.922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F46-467D-8210-452AFEE8F5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68834223490482"/>
          <c:y val="0.31456356521325379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 </a:t>
            </a:r>
            <a:r>
              <a:rPr lang="ru-RU" dirty="0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1759840336097754"/>
          <c:y val="0.15453767123287671"/>
          <c:w val="0.56085963464217559"/>
          <c:h val="0.66433367490022655"/>
        </c:manualLayout>
      </c:layout>
      <c:lineChart>
        <c:grouping val="standard"/>
        <c:varyColors val="0"/>
        <c:ser>
          <c:idx val="1"/>
          <c:order val="0"/>
          <c:tx>
            <c:v>Стационарное, WIFI</c:v>
          </c:tx>
          <c:spPr>
            <a:ln w="28575" cap="rnd">
              <a:solidFill>
                <a:schemeClr val="accent3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75:$C$82</c:f>
              <c:numCache>
                <c:formatCode>General</c:formatCode>
                <c:ptCount val="8"/>
                <c:pt idx="0">
                  <c:v>0.92100000000000004</c:v>
                </c:pt>
                <c:pt idx="1">
                  <c:v>0.92500000000000004</c:v>
                </c:pt>
                <c:pt idx="2">
                  <c:v>0.93400000000000005</c:v>
                </c:pt>
                <c:pt idx="3">
                  <c:v>0.94</c:v>
                </c:pt>
                <c:pt idx="4">
                  <c:v>0.94499999999999995</c:v>
                </c:pt>
                <c:pt idx="5">
                  <c:v>0.95</c:v>
                </c:pt>
                <c:pt idx="6">
                  <c:v>0.95199999999999996</c:v>
                </c:pt>
                <c:pt idx="7">
                  <c:v>0.956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FA2-432F-A8BC-374EA0540B16}"/>
            </c:ext>
          </c:extLst>
        </c:ser>
        <c:ser>
          <c:idx val="4"/>
          <c:order val="1"/>
          <c:tx>
            <c:v>Скользящее, WIFI</c:v>
          </c:tx>
          <c:spPr>
            <a:ln w="2857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75:$D$8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FA2-432F-A8BC-374EA0540B16}"/>
            </c:ext>
          </c:extLst>
        </c:ser>
        <c:ser>
          <c:idx val="0"/>
          <c:order val="2"/>
          <c:tx>
            <c:v>Стационарное, BT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75:$E$82</c:f>
              <c:numCache>
                <c:formatCode>General</c:formatCode>
                <c:ptCount val="8"/>
                <c:pt idx="0">
                  <c:v>0.79900000000000004</c:v>
                </c:pt>
                <c:pt idx="1">
                  <c:v>0.80400000000000005</c:v>
                </c:pt>
                <c:pt idx="2">
                  <c:v>0.80500000000000005</c:v>
                </c:pt>
                <c:pt idx="3">
                  <c:v>0.81499999999999995</c:v>
                </c:pt>
                <c:pt idx="4">
                  <c:v>0.83199999999999996</c:v>
                </c:pt>
                <c:pt idx="5">
                  <c:v>0.88</c:v>
                </c:pt>
                <c:pt idx="6">
                  <c:v>0.89800000000000002</c:v>
                </c:pt>
                <c:pt idx="7">
                  <c:v>0.9120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FA2-432F-A8BC-374EA0540B16}"/>
            </c:ext>
          </c:extLst>
        </c:ser>
        <c:ser>
          <c:idx val="2"/>
          <c:order val="3"/>
          <c:tx>
            <c:v>Скользящее, BT</c:v>
          </c:tx>
          <c:spPr>
            <a:ln w="2857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F$75:$F$82</c:f>
              <c:numCache>
                <c:formatCode>General</c:formatCode>
                <c:ptCount val="8"/>
                <c:pt idx="0">
                  <c:v>0.88900000000000001</c:v>
                </c:pt>
                <c:pt idx="1">
                  <c:v>0.90100000000000002</c:v>
                </c:pt>
                <c:pt idx="2">
                  <c:v>0.91100000000000003</c:v>
                </c:pt>
                <c:pt idx="3">
                  <c:v>0.91600000000000004</c:v>
                </c:pt>
                <c:pt idx="4">
                  <c:v>0.94699999999999995</c:v>
                </c:pt>
                <c:pt idx="5">
                  <c:v>0.94599999999999995</c:v>
                </c:pt>
                <c:pt idx="6">
                  <c:v>0.94799999999999995</c:v>
                </c:pt>
                <c:pt idx="7">
                  <c:v>0.946999999999999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FA2-432F-A8BC-374EA0540B16}"/>
            </c:ext>
          </c:extLst>
        </c:ser>
        <c:ser>
          <c:idx val="3"/>
          <c:order val="4"/>
          <c:tx>
            <c:v>Стационарное, LOCATION</c:v>
          </c:tx>
          <c:spPr>
            <a:ln w="28575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Лист1!$G$75:$G$82</c:f>
              <c:numCache>
                <c:formatCode>General</c:formatCode>
                <c:ptCount val="8"/>
                <c:pt idx="0">
                  <c:v>0.89800000000000002</c:v>
                </c:pt>
                <c:pt idx="1">
                  <c:v>0.90900000000000003</c:v>
                </c:pt>
                <c:pt idx="2">
                  <c:v>0.91800000000000004</c:v>
                </c:pt>
                <c:pt idx="3">
                  <c:v>0.94</c:v>
                </c:pt>
                <c:pt idx="4">
                  <c:v>0.94299999999999995</c:v>
                </c:pt>
                <c:pt idx="5">
                  <c:v>0.95199999999999996</c:v>
                </c:pt>
                <c:pt idx="6">
                  <c:v>0.94799999999999995</c:v>
                </c:pt>
                <c:pt idx="7">
                  <c:v>0.953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CFA2-432F-A8BC-374EA0540B16}"/>
            </c:ext>
          </c:extLst>
        </c:ser>
        <c:ser>
          <c:idx val="5"/>
          <c:order val="5"/>
          <c:tx>
            <c:v>Скользящее, LOCATION</c:v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Лист1!$H$75:$H$82</c:f>
              <c:numCache>
                <c:formatCode>General</c:formatCode>
                <c:ptCount val="8"/>
                <c:pt idx="0">
                  <c:v>0.93899999999999995</c:v>
                </c:pt>
                <c:pt idx="1">
                  <c:v>0.94199999999999995</c:v>
                </c:pt>
                <c:pt idx="2">
                  <c:v>0.95599999999999996</c:v>
                </c:pt>
                <c:pt idx="3">
                  <c:v>0.96799999999999997</c:v>
                </c:pt>
                <c:pt idx="4">
                  <c:v>0.97799999999999998</c:v>
                </c:pt>
                <c:pt idx="5">
                  <c:v>0.98499999999999999</c:v>
                </c:pt>
                <c:pt idx="6">
                  <c:v>0.98399999999999999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CFA2-432F-A8BC-374EA0540B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in val="0.7500000000000001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0372249225918304"/>
          <c:y val="0.1776895022111962"/>
          <c:w val="0.2962775077408169"/>
          <c:h val="0.6514251429187789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EER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личных модулей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B$47:$B$49</c:f>
              <c:numCache>
                <c:formatCode>General</c:formatCode>
                <c:ptCount val="3"/>
                <c:pt idx="0">
                  <c:v>0.16300000000000001</c:v>
                </c:pt>
                <c:pt idx="1">
                  <c:v>7.1999999999999995E-2</c:v>
                </c:pt>
                <c:pt idx="2">
                  <c:v>8.1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EE9-4D76-BC63-719BF33A4FC9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C$47:$C$49</c:f>
              <c:numCache>
                <c:formatCode>General</c:formatCode>
                <c:ptCount val="3"/>
                <c:pt idx="0">
                  <c:v>0.104</c:v>
                </c:pt>
                <c:pt idx="1">
                  <c:v>4.2999999999999997E-2</c:v>
                </c:pt>
                <c:pt idx="2">
                  <c:v>4.90000000000000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EE9-4D76-BC63-719BF33A4FC9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D$47:$D$49</c:f>
              <c:numCache>
                <c:formatCode>General</c:formatCode>
                <c:ptCount val="3"/>
                <c:pt idx="0">
                  <c:v>0.104</c:v>
                </c:pt>
                <c:pt idx="1">
                  <c:v>5.1999999999999998E-2</c:v>
                </c:pt>
                <c:pt idx="2">
                  <c:v>4.2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EE9-4D76-BC63-719BF33A4FC9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E$47:$E$49</c:f>
              <c:numCache>
                <c:formatCode>General</c:formatCode>
                <c:ptCount val="3"/>
                <c:pt idx="0">
                  <c:v>0.39900000000000002</c:v>
                </c:pt>
                <c:pt idx="1">
                  <c:v>0.128</c:v>
                </c:pt>
                <c:pt idx="2">
                  <c:v>0.11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EE9-4D76-BC63-719BF33A4F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азвание модул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EER*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1023414973012"/>
          <c:y val="0.33241254053804131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EER </a:t>
            </a:r>
            <a:r>
              <a:rPr lang="ru-RU"/>
              <a:t>от размера окна</a:t>
            </a:r>
          </a:p>
        </c:rich>
      </c:tx>
      <c:layout>
        <c:manualLayout>
          <c:xMode val="edge"/>
          <c:yMode val="edge"/>
          <c:x val="0.31977619613748892"/>
          <c:y val="1.947919768493350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653306189741212"/>
          <c:y val="0.16339266715444584"/>
          <c:w val="0.6667750321007887"/>
          <c:h val="0.63354816714239603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161:$E$165</c:f>
              <c:numCache>
                <c:formatCode>General</c:formatCode>
                <c:ptCount val="5"/>
                <c:pt idx="0">
                  <c:v>9.8000000000000004E-2</c:v>
                </c:pt>
                <c:pt idx="1">
                  <c:v>0.09</c:v>
                </c:pt>
                <c:pt idx="2">
                  <c:v>8.7999999999999995E-2</c:v>
                </c:pt>
                <c:pt idx="3">
                  <c:v>7.9000000000000001E-2</c:v>
                </c:pt>
                <c:pt idx="4">
                  <c:v>8.3000000000000004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48E-468A-A21A-0E03A85E56B1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161:$F$165</c:f>
              <c:numCache>
                <c:formatCode>General</c:formatCode>
                <c:ptCount val="5"/>
                <c:pt idx="0">
                  <c:v>0.20599999999999999</c:v>
                </c:pt>
                <c:pt idx="1">
                  <c:v>0.214</c:v>
                </c:pt>
                <c:pt idx="2">
                  <c:v>0.20300000000000001</c:v>
                </c:pt>
                <c:pt idx="3">
                  <c:v>0.193</c:v>
                </c:pt>
                <c:pt idx="4">
                  <c:v>0.208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48E-468A-A21A-0E03A85E56B1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161:$G$165</c:f>
              <c:numCache>
                <c:formatCode>General</c:formatCode>
                <c:ptCount val="5"/>
                <c:pt idx="0">
                  <c:v>9.0999999999999998E-2</c:v>
                </c:pt>
                <c:pt idx="1">
                  <c:v>7.5999999999999998E-2</c:v>
                </c:pt>
                <c:pt idx="2">
                  <c:v>7.3999999999999996E-2</c:v>
                </c:pt>
                <c:pt idx="3">
                  <c:v>7.0999999999999994E-2</c:v>
                </c:pt>
                <c:pt idx="4">
                  <c:v>6.2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48E-468A-A21A-0E03A85E56B1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161:$H$165</c:f>
              <c:numCache>
                <c:formatCode>General</c:formatCode>
                <c:ptCount val="5"/>
                <c:pt idx="0">
                  <c:v>1.2E-2</c:v>
                </c:pt>
                <c:pt idx="1">
                  <c:v>0.02</c:v>
                </c:pt>
                <c:pt idx="2">
                  <c:v>1.0999999999999999E-2</c:v>
                </c:pt>
                <c:pt idx="3">
                  <c:v>1.0999999999999999E-2</c:v>
                </c:pt>
                <c:pt idx="4">
                  <c:v>1.2999999999999999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48E-468A-A21A-0E03A85E56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ax val="0.25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ER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  <c:majorUnit val="5.000000000000001E-2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9836625180496734"/>
          <c:y val="0.30942207953028661"/>
          <c:w val="0.19865935963755985"/>
          <c:h val="0.381765820939049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ANGA </a:t>
            </a:r>
            <a:r>
              <a:rPr lang="ru-RU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4071098866835416"/>
          <c:y val="0.16294290227939517"/>
          <c:w val="0.66129727621774093"/>
          <c:h val="0.6565950285626061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187:$E$191</c:f>
              <c:numCache>
                <c:formatCode>General</c:formatCode>
                <c:ptCount val="5"/>
                <c:pt idx="0">
                  <c:v>1333</c:v>
                </c:pt>
                <c:pt idx="1">
                  <c:v>2252</c:v>
                </c:pt>
                <c:pt idx="2">
                  <c:v>3569</c:v>
                </c:pt>
                <c:pt idx="3">
                  <c:v>4266</c:v>
                </c:pt>
                <c:pt idx="4">
                  <c:v>637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FDC-4D8D-A100-A93B70BD7754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187:$F$191</c:f>
              <c:numCache>
                <c:formatCode>General</c:formatCode>
                <c:ptCount val="5"/>
                <c:pt idx="0">
                  <c:v>640</c:v>
                </c:pt>
                <c:pt idx="1">
                  <c:v>988</c:v>
                </c:pt>
                <c:pt idx="2">
                  <c:v>1605</c:v>
                </c:pt>
                <c:pt idx="3">
                  <c:v>1423</c:v>
                </c:pt>
                <c:pt idx="4">
                  <c:v>24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FDC-4D8D-A100-A93B70BD7754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187:$G$191</c:f>
              <c:numCache>
                <c:formatCode>General</c:formatCode>
                <c:ptCount val="5"/>
                <c:pt idx="0">
                  <c:v>2232</c:v>
                </c:pt>
                <c:pt idx="1">
                  <c:v>3565</c:v>
                </c:pt>
                <c:pt idx="2">
                  <c:v>4246</c:v>
                </c:pt>
                <c:pt idx="3">
                  <c:v>7462</c:v>
                </c:pt>
                <c:pt idx="4">
                  <c:v>1093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FDC-4D8D-A100-A93B70BD7754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187:$H$191</c:f>
              <c:numCache>
                <c:formatCode>General</c:formatCode>
                <c:ptCount val="5"/>
                <c:pt idx="0">
                  <c:v>2553</c:v>
                </c:pt>
                <c:pt idx="1">
                  <c:v>4039</c:v>
                </c:pt>
                <c:pt idx="2">
                  <c:v>24069</c:v>
                </c:pt>
                <c:pt idx="3">
                  <c:v>5253</c:v>
                </c:pt>
                <c:pt idx="4">
                  <c:v>1501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9FDC-4D8D-A100-A93B70BD77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ax val="25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GA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  <c:majorUnit val="2500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662483904677952"/>
          <c:y val="0.33650390857540918"/>
          <c:w val="0.17343752751512007"/>
          <c:h val="0.3648627450980392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ANIA </a:t>
            </a:r>
            <a:r>
              <a:rPr lang="ru-RU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22276584358994"/>
          <c:y val="0.13223443223443224"/>
          <c:w val="0.68413678872665185"/>
          <c:h val="0.70691455489973365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213:$E$217</c:f>
              <c:numCache>
                <c:formatCode>General</c:formatCode>
                <c:ptCount val="5"/>
                <c:pt idx="0">
                  <c:v>63</c:v>
                </c:pt>
                <c:pt idx="1">
                  <c:v>105</c:v>
                </c:pt>
                <c:pt idx="2">
                  <c:v>159</c:v>
                </c:pt>
                <c:pt idx="3">
                  <c:v>355</c:v>
                </c:pt>
                <c:pt idx="4">
                  <c:v>6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1AD-4672-8958-DDBF572B785C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213:$F$217</c:f>
              <c:numCache>
                <c:formatCode>General</c:formatCode>
                <c:ptCount val="5"/>
                <c:pt idx="0">
                  <c:v>34</c:v>
                </c:pt>
                <c:pt idx="1">
                  <c:v>219</c:v>
                </c:pt>
                <c:pt idx="2">
                  <c:v>151</c:v>
                </c:pt>
                <c:pt idx="3">
                  <c:v>183</c:v>
                </c:pt>
                <c:pt idx="4">
                  <c:v>18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1AD-4672-8958-DDBF572B785C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213:$G$217</c:f>
              <c:numCache>
                <c:formatCode>General</c:formatCode>
                <c:ptCount val="5"/>
                <c:pt idx="0">
                  <c:v>169</c:v>
                </c:pt>
                <c:pt idx="1">
                  <c:v>267</c:v>
                </c:pt>
                <c:pt idx="2">
                  <c:v>335</c:v>
                </c:pt>
                <c:pt idx="3">
                  <c:v>303</c:v>
                </c:pt>
                <c:pt idx="4">
                  <c:v>22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1AD-4672-8958-DDBF572B785C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213:$H$217</c:f>
              <c:numCache>
                <c:formatCode>General</c:formatCode>
                <c:ptCount val="5"/>
                <c:pt idx="0">
                  <c:v>127</c:v>
                </c:pt>
                <c:pt idx="1">
                  <c:v>321</c:v>
                </c:pt>
                <c:pt idx="2">
                  <c:v>618</c:v>
                </c:pt>
                <c:pt idx="3">
                  <c:v>460</c:v>
                </c:pt>
                <c:pt idx="4">
                  <c:v>138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81AD-4672-8958-DDBF572B78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IA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134673699768112"/>
          <c:y val="0.30942199532750714"/>
          <c:w val="0.18567897459419519"/>
          <c:h val="0.381765820939049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/>
            <a:t>Риск утери устройства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/>
            <a:t>Утечка приватных данных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/>
            <a:t>Несанкционированный доступ к устройству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/>
      <dgm:spPr/>
      <dgm:t>
        <a:bodyPr/>
        <a:lstStyle/>
        <a:p>
          <a:r>
            <a:rPr lang="en-US" dirty="0"/>
            <a:t>I </a:t>
          </a:r>
          <a:r>
            <a:rPr lang="ru-RU" dirty="0"/>
            <a:t>этап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/>
        </a:p>
      </dgm:t>
    </dgm:pt>
    <dgm:pt modelId="{636179B6-AE00-48FF-B8C7-44BAD7DE8451}">
      <dgm:prSet phldrT="[Текст]"/>
      <dgm:spPr/>
      <dgm:t>
        <a:bodyPr/>
        <a:lstStyle/>
        <a:p>
          <a:r>
            <a:rPr lang="ru-RU" b="1" dirty="0"/>
            <a:t>Кросс-валидация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/>
        </a:p>
      </dgm:t>
    </dgm:pt>
    <dgm:pt modelId="{816322D4-06FF-4E52-8322-7250E62F33AC}">
      <dgm:prSet phldrT="[Текст]"/>
      <dgm:spPr/>
      <dgm:t>
        <a:bodyPr/>
        <a:lstStyle/>
        <a:p>
          <a:r>
            <a:rPr lang="ru-RU" dirty="0"/>
            <a:t>Один пользователь выбирается легальным</a:t>
          </a:r>
        </a:p>
      </dgm:t>
    </dgm:pt>
    <dgm:pt modelId="{A7BB66AF-6816-4F1D-A106-D340055BA447}" type="parTrans" cxnId="{BAB8218D-3489-4DFA-80FB-10A25730AD17}">
      <dgm:prSet/>
      <dgm:spPr/>
      <dgm:t>
        <a:bodyPr/>
        <a:lstStyle/>
        <a:p>
          <a:endParaRPr lang="ru-RU"/>
        </a:p>
      </dgm:t>
    </dgm:pt>
    <dgm:pt modelId="{CF5889F9-6EEC-4E30-AE8F-CBF538352068}" type="sibTrans" cxnId="{BAB8218D-3489-4DFA-80FB-10A25730AD17}">
      <dgm:prSet/>
      <dgm:spPr/>
      <dgm:t>
        <a:bodyPr/>
        <a:lstStyle/>
        <a:p>
          <a:endParaRPr lang="ru-RU"/>
        </a:p>
      </dgm:t>
    </dgm:pt>
    <dgm:pt modelId="{B0899CC7-AA0E-4862-A8F4-A3D2ACFB5409}">
      <dgm:prSet phldrT="[Текст]"/>
      <dgm:spPr/>
      <dgm:t>
        <a:bodyPr/>
        <a:lstStyle/>
        <a:p>
          <a:r>
            <a:rPr lang="en-US" dirty="0"/>
            <a:t>II </a:t>
          </a:r>
          <a:r>
            <a:rPr lang="ru-RU" dirty="0"/>
            <a:t>этап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/>
        </a:p>
      </dgm:t>
    </dgm:pt>
    <dgm:pt modelId="{34B5D3CB-50E1-4746-9372-C1E9C64EBF42}">
      <dgm:prSet phldrT="[Текст]"/>
      <dgm:spPr/>
      <dgm:t>
        <a:bodyPr/>
        <a:lstStyle/>
        <a:p>
          <a:r>
            <a:rPr lang="ru-RU" b="1" dirty="0"/>
            <a:t>Финальное тестирование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/>
        </a:p>
      </dgm:t>
    </dgm:pt>
    <dgm:pt modelId="{89C19379-0C42-4B4A-9261-89813E5017B3}">
      <dgm:prSet phldrT="[Текст]"/>
      <dgm:spPr/>
      <dgm:t>
        <a:bodyPr/>
        <a:lstStyle/>
        <a:p>
          <a:r>
            <a:rPr lang="ru-RU" dirty="0"/>
            <a:t>Остальные пользователи – несанкционированные</a:t>
          </a:r>
        </a:p>
      </dgm:t>
    </dgm:pt>
    <dgm:pt modelId="{7E07F462-1153-4759-862F-6013C6453930}" type="parTrans" cxnId="{CCE8B032-F31B-4E44-927F-FFB460ADB152}">
      <dgm:prSet/>
      <dgm:spPr/>
      <dgm:t>
        <a:bodyPr/>
        <a:lstStyle/>
        <a:p>
          <a:endParaRPr lang="ru-RU"/>
        </a:p>
      </dgm:t>
    </dgm:pt>
    <dgm:pt modelId="{721E6722-FC80-4F4C-A6BE-25F9576CA7E9}" type="sibTrans" cxnId="{CCE8B032-F31B-4E44-927F-FFB460ADB152}">
      <dgm:prSet/>
      <dgm:spPr/>
      <dgm:t>
        <a:bodyPr/>
        <a:lstStyle/>
        <a:p>
          <a:endParaRPr lang="ru-RU"/>
        </a:p>
      </dgm:t>
    </dgm:pt>
    <dgm:pt modelId="{5F876F02-89E3-4FA1-9270-5D3690A7DF9C}">
      <dgm:prSet phldrT="[Текст]"/>
      <dgm:spPr/>
      <dgm:t>
        <a:bodyPr/>
        <a:lstStyle/>
        <a:p>
          <a:r>
            <a:rPr lang="ru-RU" dirty="0"/>
            <a:t>Данные тестового пользователя извлекаются из обучающей выборки</a:t>
          </a:r>
        </a:p>
      </dgm:t>
    </dgm:pt>
    <dgm:pt modelId="{90835AA0-7E3E-4E52-AAB7-9429427DCBBD}" type="parTrans" cxnId="{30D8059A-1E5F-48DE-A230-EEADF4227692}">
      <dgm:prSet/>
      <dgm:spPr/>
      <dgm:t>
        <a:bodyPr/>
        <a:lstStyle/>
        <a:p>
          <a:endParaRPr lang="ru-RU"/>
        </a:p>
      </dgm:t>
    </dgm:pt>
    <dgm:pt modelId="{C5C5D6FE-3A34-45CA-963B-C3B8D7821568}" type="sibTrans" cxnId="{30D8059A-1E5F-48DE-A230-EEADF4227692}">
      <dgm:prSet/>
      <dgm:spPr/>
      <dgm:t>
        <a:bodyPr/>
        <a:lstStyle/>
        <a:p>
          <a:endParaRPr lang="ru-RU"/>
        </a:p>
      </dgm:t>
    </dgm:pt>
    <dgm:pt modelId="{29A213CB-0EFE-47C1-89D9-3FB378C865F6}">
      <dgm:prSet phldrT="[Текст]"/>
      <dgm:spPr/>
      <dgm:t>
        <a:bodyPr/>
        <a:lstStyle/>
        <a:p>
          <a:r>
            <a:rPr lang="ru-RU" dirty="0"/>
            <a:t>Из обучающей выборки извлекаются 25</a:t>
          </a:r>
          <a:r>
            <a:rPr lang="en-US" dirty="0"/>
            <a:t>% </a:t>
          </a:r>
          <a:r>
            <a:rPr lang="ru-RU" dirty="0"/>
            <a:t>данных каждого из пользователей</a:t>
          </a:r>
        </a:p>
      </dgm:t>
    </dgm:pt>
    <dgm:pt modelId="{45D68FC7-7583-401F-BB7F-056422C0F84B}" type="parTrans" cxnId="{24009070-3F74-4768-B7E2-54563BC38CA6}">
      <dgm:prSet/>
      <dgm:spPr/>
      <dgm:t>
        <a:bodyPr/>
        <a:lstStyle/>
        <a:p>
          <a:endParaRPr lang="ru-RU"/>
        </a:p>
      </dgm:t>
    </dgm:pt>
    <dgm:pt modelId="{6D5E111D-EF7D-45BE-B36A-0DBED62999B4}" type="sibTrans" cxnId="{24009070-3F74-4768-B7E2-54563BC38CA6}">
      <dgm:prSet/>
      <dgm:spPr/>
      <dgm:t>
        <a:bodyPr/>
        <a:lstStyle/>
        <a:p>
          <a:endParaRPr lang="ru-RU"/>
        </a:p>
      </dgm:t>
    </dgm:pt>
    <dgm:pt modelId="{F34EF58C-1181-4F11-B2F9-D58545E5AE3F}">
      <dgm:prSet phldrT="[Текст]"/>
      <dgm:spPr/>
      <dgm:t>
        <a:bodyPr/>
        <a:lstStyle/>
        <a:p>
          <a:r>
            <a:rPr lang="ru-RU" dirty="0"/>
            <a:t>Извлекаются полностью данные одного несанкционированного пользователя</a:t>
          </a:r>
        </a:p>
      </dgm:t>
    </dgm:pt>
    <dgm:pt modelId="{D328D7E8-63E3-48CC-9D10-3AF7A990C13C}" type="parTrans" cxnId="{56B6BBFF-3819-4015-B990-34896E6518D1}">
      <dgm:prSet/>
      <dgm:spPr/>
      <dgm:t>
        <a:bodyPr/>
        <a:lstStyle/>
        <a:p>
          <a:endParaRPr lang="ru-RU"/>
        </a:p>
      </dgm:t>
    </dgm:pt>
    <dgm:pt modelId="{5655ED61-5261-44BC-B268-552FD1E222E5}" type="sibTrans" cxnId="{56B6BBFF-3819-4015-B990-34896E6518D1}">
      <dgm:prSet/>
      <dgm:spPr/>
      <dgm:t>
        <a:bodyPr/>
        <a:lstStyle/>
        <a:p>
          <a:endParaRPr lang="ru-RU"/>
        </a:p>
      </dgm:t>
    </dgm:pt>
    <dgm:pt modelId="{55CD0024-2732-4F2D-8465-37371838D5C5}">
      <dgm:prSet phldrT="[Текст]"/>
      <dgm:spPr/>
      <dgm:t>
        <a:bodyPr/>
        <a:lstStyle/>
        <a:p>
          <a:r>
            <a:rPr lang="ru-RU" dirty="0"/>
            <a:t>Тестируется на 1/3 данных легального пользователя, 1/3 несанкционированного, оставшаяся треть – остальные </a:t>
          </a:r>
        </a:p>
      </dgm:t>
    </dgm:pt>
    <dgm:pt modelId="{6BF7BA10-1E3F-41E7-ADBA-69BC7EF99D76}" type="parTrans" cxnId="{DD42D707-624D-43C0-95B6-2C46F5EB8309}">
      <dgm:prSet/>
      <dgm:spPr/>
      <dgm:t>
        <a:bodyPr/>
        <a:lstStyle/>
        <a:p>
          <a:endParaRPr lang="ru-RU"/>
        </a:p>
      </dgm:t>
    </dgm:pt>
    <dgm:pt modelId="{629C6D96-E859-4080-8A76-A7FB02BA1B94}" type="sibTrans" cxnId="{DD42D707-624D-43C0-95B6-2C46F5EB8309}">
      <dgm:prSet/>
      <dgm:spPr/>
      <dgm:t>
        <a:bodyPr/>
        <a:lstStyle/>
        <a:p>
          <a:endParaRPr lang="ru-RU"/>
        </a:p>
      </dgm:t>
    </dgm:pt>
    <dgm:pt modelId="{2B8BC8BB-C413-498A-A285-DA8EF3164DB6}">
      <dgm:prSet phldrT="[Текст]"/>
      <dgm:spPr/>
      <dgm:t>
        <a:bodyPr/>
        <a:lstStyle/>
        <a:p>
          <a:r>
            <a:rPr lang="ru-RU" dirty="0"/>
            <a:t>Один пользователь – легальный </a:t>
          </a:r>
          <a:endParaRPr lang="ru-RU" b="1" dirty="0"/>
        </a:p>
      </dgm:t>
    </dgm:pt>
    <dgm:pt modelId="{05F6072C-27A9-4083-AAFB-D2312D6A7CA6}" type="parTrans" cxnId="{81B68564-322C-4FC9-B547-50CAF0EE4FFE}">
      <dgm:prSet/>
      <dgm:spPr/>
      <dgm:t>
        <a:bodyPr/>
        <a:lstStyle/>
        <a:p>
          <a:endParaRPr lang="ru-RU"/>
        </a:p>
      </dgm:t>
    </dgm:pt>
    <dgm:pt modelId="{E2805609-58EC-4F99-BE67-2FF2C905C31F}" type="sibTrans" cxnId="{81B68564-322C-4FC9-B547-50CAF0EE4FFE}">
      <dgm:prSet/>
      <dgm:spPr/>
      <dgm:t>
        <a:bodyPr/>
        <a:lstStyle/>
        <a:p>
          <a:endParaRPr lang="ru-RU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DD42D707-624D-43C0-95B6-2C46F5EB8309}" srcId="{B0899CC7-AA0E-4862-A8F4-A3D2ACFB5409}" destId="{55CD0024-2732-4F2D-8465-37371838D5C5}" srcOrd="4" destOrd="0" parTransId="{6BF7BA10-1E3F-41E7-ADBA-69BC7EF99D76}" sibTransId="{629C6D96-E859-4080-8A76-A7FB02BA1B94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BCB93C2C-F456-4D22-8680-B48FB6AC7939}" type="presOf" srcId="{816322D4-06FF-4E52-8322-7250E62F33AC}" destId="{828681C8-302E-4203-BDE8-2C06FF66055B}" srcOrd="0" destOrd="1" presId="urn:microsoft.com/office/officeart/2005/8/layout/hList1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CCE8B032-F31B-4E44-927F-FFB460ADB152}" srcId="{E78E9921-0E56-4EF7-843D-D0DFEF8632DB}" destId="{89C19379-0C42-4B4A-9261-89813E5017B3}" srcOrd="2" destOrd="0" parTransId="{7E07F462-1153-4759-862F-6013C6453930}" sibTransId="{721E6722-FC80-4F4C-A6BE-25F9576CA7E9}"/>
    <dgm:cxn modelId="{81B68564-322C-4FC9-B547-50CAF0EE4FFE}" srcId="{B0899CC7-AA0E-4862-A8F4-A3D2ACFB5409}" destId="{2B8BC8BB-C413-498A-A285-DA8EF3164DB6}" srcOrd="1" destOrd="0" parTransId="{05F6072C-27A9-4083-AAFB-D2312D6A7CA6}" sibTransId="{E2805609-58EC-4F99-BE67-2FF2C905C31F}"/>
    <dgm:cxn modelId="{0C711965-5F54-4D4D-8AA5-1DE6F5908F21}" type="presOf" srcId="{5F876F02-89E3-4FA1-9270-5D3690A7DF9C}" destId="{828681C8-302E-4203-BDE8-2C06FF66055B}" srcOrd="0" destOrd="3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24009070-3F74-4768-B7E2-54563BC38CA6}" srcId="{B0899CC7-AA0E-4862-A8F4-A3D2ACFB5409}" destId="{29A213CB-0EFE-47C1-89D9-3FB378C865F6}" srcOrd="2" destOrd="0" parTransId="{45D68FC7-7583-401F-BB7F-056422C0F84B}" sibTransId="{6D5E111D-EF7D-45BE-B36A-0DBED62999B4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C543838B-2461-4236-A6D6-65541B8300AE}" type="presOf" srcId="{F34EF58C-1181-4F11-B2F9-D58545E5AE3F}" destId="{AFEF187C-066A-4C96-B524-A851EDA78102}" srcOrd="0" destOrd="3" presId="urn:microsoft.com/office/officeart/2005/8/layout/hList1"/>
    <dgm:cxn modelId="{BAB8218D-3489-4DFA-80FB-10A25730AD17}" srcId="{E78E9921-0E56-4EF7-843D-D0DFEF8632DB}" destId="{816322D4-06FF-4E52-8322-7250E62F33AC}" srcOrd="1" destOrd="0" parTransId="{A7BB66AF-6816-4F1D-A106-D340055BA447}" sibTransId="{CF5889F9-6EEC-4E30-AE8F-CBF538352068}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30D8059A-1E5F-48DE-A230-EEADF4227692}" srcId="{E78E9921-0E56-4EF7-843D-D0DFEF8632DB}" destId="{5F876F02-89E3-4FA1-9270-5D3690A7DF9C}" srcOrd="3" destOrd="0" parTransId="{90835AA0-7E3E-4E52-AAB7-9429427DCBBD}" sibTransId="{C5C5D6FE-3A34-45CA-963B-C3B8D7821568}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6EA829BC-4051-440A-90F3-7D6238F8079E}" type="presOf" srcId="{55CD0024-2732-4F2D-8465-37371838D5C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3ADB02D6-530C-4DCD-899A-42E6401B91FA}" type="presOf" srcId="{89C19379-0C42-4B4A-9261-89813E5017B3}" destId="{828681C8-302E-4203-BDE8-2C06FF66055B}" srcOrd="0" destOrd="2" presId="urn:microsoft.com/office/officeart/2005/8/layout/hList1"/>
    <dgm:cxn modelId="{9A4C62E6-7A6F-4341-B77D-21A21402B7EE}" type="presOf" srcId="{2B8BC8BB-C413-498A-A285-DA8EF3164DB6}" destId="{AFEF187C-066A-4C96-B524-A851EDA78102}" srcOrd="0" destOrd="1" presId="urn:microsoft.com/office/officeart/2005/8/layout/hList1"/>
    <dgm:cxn modelId="{BB1D5DF2-BE29-4410-B0E8-9619E5828A03}" type="presOf" srcId="{29A213CB-0EFE-47C1-89D9-3FB378C865F6}" destId="{AFEF187C-066A-4C96-B524-A851EDA78102}" srcOrd="0" destOrd="2" presId="urn:microsoft.com/office/officeart/2005/8/layout/hList1"/>
    <dgm:cxn modelId="{56B6BBFF-3819-4015-B990-34896E6518D1}" srcId="{B0899CC7-AA0E-4862-A8F4-A3D2ACFB5409}" destId="{F34EF58C-1181-4F11-B2F9-D58545E5AE3F}" srcOrd="3" destOrd="0" parTransId="{D328D7E8-63E3-48CC-9D10-3AF7A990C13C}" sibTransId="{5655ED61-5261-44BC-B268-552FD1E222E5}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 custT="1"/>
      <dgm:spPr/>
      <dgm:t>
        <a:bodyPr/>
        <a:lstStyle/>
        <a:p>
          <a:r>
            <a:rPr lang="ru-RU" sz="1600" dirty="0"/>
            <a:t>Метод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 sz="1200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 sz="1200"/>
        </a:p>
      </dgm:t>
    </dgm:pt>
    <dgm:pt modelId="{636179B6-AE00-48FF-B8C7-44BAD7DE8451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Алгоритм классификации</a:t>
          </a:r>
          <a:r>
            <a:rPr lang="en-US" sz="1400" b="0" dirty="0"/>
            <a:t>: </a:t>
          </a:r>
          <a:r>
            <a:rPr lang="ru-RU" sz="1400" b="0" dirty="0"/>
            <a:t>с</a:t>
          </a:r>
          <a:r>
            <a:rPr lang="ru-RU" sz="1400" b="0" i="1" dirty="0"/>
            <a:t>лучайный лес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 sz="1200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 sz="1200"/>
        </a:p>
      </dgm:t>
    </dgm:pt>
    <dgm:pt modelId="{B0899CC7-AA0E-4862-A8F4-A3D2ACFB5409}">
      <dgm:prSet phldrT="[Текст]" custT="1"/>
      <dgm:spPr/>
      <dgm:t>
        <a:bodyPr/>
        <a:lstStyle/>
        <a:p>
          <a:r>
            <a:rPr lang="ru-RU" sz="1600" dirty="0"/>
            <a:t>Тестирование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 sz="1200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 sz="1200"/>
        </a:p>
      </dgm:t>
    </dgm:pt>
    <dgm:pt modelId="{34B5D3CB-50E1-4746-9372-C1E9C64EBF42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«Легальный пользователь - нарушитель»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 sz="1200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 sz="1200"/>
        </a:p>
      </dgm:t>
    </dgm:pt>
    <dgm:pt modelId="{A3BA6C47-6EFE-44CD-A8CD-0E0EF36D417E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пособ формирования признаков</a:t>
          </a:r>
          <a:r>
            <a:rPr lang="en-US" sz="1400" b="0" dirty="0"/>
            <a:t>: </a:t>
          </a:r>
          <a:r>
            <a:rPr lang="ru-RU" sz="1400" b="0" i="1" dirty="0"/>
            <a:t>скользящее окно</a:t>
          </a:r>
        </a:p>
      </dgm:t>
    </dgm:pt>
    <dgm:pt modelId="{1BFEBE61-8F98-4E84-9F87-AB6C47A072A6}" type="parTrans" cxnId="{7DD44882-D79D-4BF9-9854-971725569C92}">
      <dgm:prSet/>
      <dgm:spPr/>
      <dgm:t>
        <a:bodyPr/>
        <a:lstStyle/>
        <a:p>
          <a:endParaRPr lang="ru-RU" sz="1200"/>
        </a:p>
      </dgm:t>
    </dgm:pt>
    <dgm:pt modelId="{3EEACF6C-043F-4290-9599-BF6CA0F1FA9A}" type="sibTrans" cxnId="{7DD44882-D79D-4BF9-9854-971725569C92}">
      <dgm:prSet/>
      <dgm:spPr/>
      <dgm:t>
        <a:bodyPr/>
        <a:lstStyle/>
        <a:p>
          <a:endParaRPr lang="ru-RU" sz="1200"/>
        </a:p>
      </dgm:t>
    </dgm:pt>
    <dgm:pt modelId="{3E39B424-5D6A-4301-A6BA-927EB8065FBB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Размер окна</a:t>
          </a:r>
          <a:r>
            <a:rPr lang="en-US" sz="1400" b="0" u="none" dirty="0"/>
            <a:t>: </a:t>
          </a:r>
          <a:r>
            <a:rPr lang="ru-RU" sz="1400" b="0" i="1" u="none" dirty="0"/>
            <a:t>30, 60, 90, 120, 240 секунд</a:t>
          </a:r>
        </a:p>
      </dgm:t>
    </dgm:pt>
    <dgm:pt modelId="{686ACCD7-2FEF-4219-A084-3FC362F0E071}" type="parTrans" cxnId="{26419BDE-81FD-4CAE-A2D8-BD8C25663A0C}">
      <dgm:prSet/>
      <dgm:spPr/>
      <dgm:t>
        <a:bodyPr/>
        <a:lstStyle/>
        <a:p>
          <a:endParaRPr lang="ru-RU" sz="1200"/>
        </a:p>
      </dgm:t>
    </dgm:pt>
    <dgm:pt modelId="{FBB7E891-D716-451C-8764-D1AD2D7950F2}" type="sibTrans" cxnId="{26419BDE-81FD-4CAE-A2D8-BD8C25663A0C}">
      <dgm:prSet/>
      <dgm:spPr/>
      <dgm:t>
        <a:bodyPr/>
        <a:lstStyle/>
        <a:p>
          <a:endParaRPr lang="ru-RU" sz="1200"/>
        </a:p>
      </dgm:t>
    </dgm:pt>
    <dgm:pt modelId="{9E62E6B1-6B72-4A34-88FF-7E627AE6EAE7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мешивание вердиктов</a:t>
          </a:r>
          <a:r>
            <a:rPr lang="en-US" sz="1400" b="0" dirty="0"/>
            <a:t>:</a:t>
          </a:r>
          <a:r>
            <a:rPr lang="ru-RU" sz="1400" b="0" dirty="0"/>
            <a:t> </a:t>
          </a:r>
          <a:r>
            <a:rPr lang="ru-RU" sz="1400" b="0" i="1" dirty="0"/>
            <a:t>модуль</a:t>
          </a:r>
          <a:r>
            <a:rPr lang="ru-RU" sz="1400" b="0" dirty="0"/>
            <a:t> </a:t>
          </a:r>
          <a:r>
            <a:rPr lang="en-US" sz="1400" b="1" dirty="0"/>
            <a:t>DECIDER</a:t>
          </a:r>
          <a:r>
            <a:rPr lang="en-US" sz="1400" b="0" dirty="0"/>
            <a:t>, </a:t>
          </a:r>
          <a:r>
            <a:rPr lang="ru-RU" sz="1400" b="0" i="1" dirty="0"/>
            <a:t>логистическая регрессия</a:t>
          </a:r>
          <a:r>
            <a:rPr lang="en-US" sz="1400" b="0" i="1" dirty="0"/>
            <a:t> </a:t>
          </a:r>
          <a:endParaRPr lang="ru-RU" sz="1400" b="0" i="1" dirty="0"/>
        </a:p>
      </dgm:t>
    </dgm:pt>
    <dgm:pt modelId="{2BFFD723-E73C-4A5A-A350-AA17AE4D896B}" type="parTrans" cxnId="{B29CF865-576B-4641-B48F-365B4AB3ED90}">
      <dgm:prSet/>
      <dgm:spPr/>
      <dgm:t>
        <a:bodyPr/>
        <a:lstStyle/>
        <a:p>
          <a:endParaRPr lang="ru-RU" sz="1200"/>
        </a:p>
      </dgm:t>
    </dgm:pt>
    <dgm:pt modelId="{F2006C4E-69FC-40D7-B766-80355CABFB30}" type="sibTrans" cxnId="{B29CF865-576B-4641-B48F-365B4AB3ED90}">
      <dgm:prSet/>
      <dgm:spPr/>
      <dgm:t>
        <a:bodyPr/>
        <a:lstStyle/>
        <a:p>
          <a:endParaRPr lang="ru-RU" sz="1200"/>
        </a:p>
      </dgm:t>
    </dgm:pt>
    <dgm:pt modelId="{72B9FE7B-9F7F-4E74-8948-945CC107E208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Генерация потока событий при проникновения в систему</a:t>
          </a:r>
        </a:p>
      </dgm:t>
    </dgm:pt>
    <dgm:pt modelId="{EA16B371-2DDC-42E1-943C-155FAC4D1152}" type="parTrans" cxnId="{59533AB7-C6AB-4219-9019-884D31296540}">
      <dgm:prSet/>
      <dgm:spPr/>
      <dgm:t>
        <a:bodyPr/>
        <a:lstStyle/>
        <a:p>
          <a:endParaRPr lang="ru-RU" sz="1200"/>
        </a:p>
      </dgm:t>
    </dgm:pt>
    <dgm:pt modelId="{224153C6-B6E9-492D-BE69-0C71F1788A73}" type="sibTrans" cxnId="{59533AB7-C6AB-4219-9019-884D31296540}">
      <dgm:prSet/>
      <dgm:spPr/>
      <dgm:t>
        <a:bodyPr/>
        <a:lstStyle/>
        <a:p>
          <a:endParaRPr lang="ru-RU" sz="1200"/>
        </a:p>
      </dgm:t>
    </dgm:pt>
    <dgm:pt modelId="{172320B2-3C78-4875-983D-5BABCDD86874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Расчёт метрик </a:t>
          </a:r>
          <a:r>
            <a:rPr lang="en-US" sz="1400" b="0" i="1" dirty="0"/>
            <a:t>ANGA</a:t>
          </a:r>
          <a:r>
            <a:rPr lang="ru-RU" sz="1400" b="0" i="1" dirty="0"/>
            <a:t>*</a:t>
          </a:r>
          <a:r>
            <a:rPr lang="en-US" sz="1400" b="0" i="1" dirty="0"/>
            <a:t>, ANIA</a:t>
          </a:r>
          <a:r>
            <a:rPr lang="ru-RU" sz="1400" b="0" i="1" dirty="0"/>
            <a:t>**</a:t>
          </a:r>
          <a:r>
            <a:rPr lang="en-US" sz="1400" b="0" i="1" dirty="0"/>
            <a:t>, EER, AUC-ROC</a:t>
          </a:r>
          <a:endParaRPr lang="ru-RU" sz="1400" b="0" i="1" dirty="0"/>
        </a:p>
      </dgm:t>
    </dgm:pt>
    <dgm:pt modelId="{9D535906-79DF-4EAB-9B96-B1471BF640EA}" type="parTrans" cxnId="{57736EAF-E30A-4410-A588-E69E2ABCDEF6}">
      <dgm:prSet/>
      <dgm:spPr/>
      <dgm:t>
        <a:bodyPr/>
        <a:lstStyle/>
        <a:p>
          <a:endParaRPr lang="ru-RU" sz="1200"/>
        </a:p>
      </dgm:t>
    </dgm:pt>
    <dgm:pt modelId="{A6E64C00-40D6-45A6-B21B-80731DA8E9D7}" type="sibTrans" cxnId="{57736EAF-E30A-4410-A588-E69E2ABCDEF6}">
      <dgm:prSet/>
      <dgm:spPr/>
      <dgm:t>
        <a:bodyPr/>
        <a:lstStyle/>
        <a:p>
          <a:endParaRPr lang="ru-RU" sz="1200"/>
        </a:p>
      </dgm:t>
    </dgm:pt>
    <dgm:pt modelId="{9FAFC5E9-C4E1-444D-AFCD-C361B0FAB915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Сравнение метрик при различных размерах скользящего окна</a:t>
          </a:r>
        </a:p>
      </dgm:t>
    </dgm:pt>
    <dgm:pt modelId="{24F57930-6589-4263-A129-50F059842162}" type="parTrans" cxnId="{C995DE00-42B1-47BD-B0FE-AF896BF94C31}">
      <dgm:prSet/>
      <dgm:spPr/>
      <dgm:t>
        <a:bodyPr/>
        <a:lstStyle/>
        <a:p>
          <a:endParaRPr lang="ru-RU" sz="1200"/>
        </a:p>
      </dgm:t>
    </dgm:pt>
    <dgm:pt modelId="{8B17DABE-7656-4C60-8898-DC6233ED9FE7}" type="sibTrans" cxnId="{C995DE00-42B1-47BD-B0FE-AF896BF94C31}">
      <dgm:prSet/>
      <dgm:spPr/>
      <dgm:t>
        <a:bodyPr/>
        <a:lstStyle/>
        <a:p>
          <a:endParaRPr lang="ru-RU" sz="1200"/>
        </a:p>
      </dgm:t>
    </dgm:pt>
    <dgm:pt modelId="{85EB37F0-F32B-41FA-871D-331B35E1A226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Использование уже обученных моделей</a:t>
          </a:r>
        </a:p>
      </dgm:t>
    </dgm:pt>
    <dgm:pt modelId="{09ACFDCB-296E-4596-9F19-0B842D72965B}" type="parTrans" cxnId="{1214E87F-1C90-4BE0-ADE6-A275F5885854}">
      <dgm:prSet/>
      <dgm:spPr/>
      <dgm:t>
        <a:bodyPr/>
        <a:lstStyle/>
        <a:p>
          <a:endParaRPr lang="ru-RU" sz="1200"/>
        </a:p>
      </dgm:t>
    </dgm:pt>
    <dgm:pt modelId="{1BEBB232-6153-421F-83DB-5B680CCF6B0E}" type="sibTrans" cxnId="{1214E87F-1C90-4BE0-ADE6-A275F5885854}">
      <dgm:prSet/>
      <dgm:spPr/>
      <dgm:t>
        <a:bodyPr/>
        <a:lstStyle/>
        <a:p>
          <a:endParaRPr lang="ru-RU" sz="1200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C995DE00-42B1-47BD-B0FE-AF896BF94C31}" srcId="{B0899CC7-AA0E-4862-A8F4-A3D2ACFB5409}" destId="{9FAFC5E9-C4E1-444D-AFCD-C361B0FAB915}" srcOrd="4" destOrd="0" parTransId="{24F57930-6589-4263-A129-50F059842162}" sibTransId="{8B17DABE-7656-4C60-8898-DC6233ED9FE7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6AD98360-C557-4C6D-980D-45F4260DC25C}" type="presOf" srcId="{85EB37F0-F32B-41FA-871D-331B35E1A226}" destId="{AFEF187C-066A-4C96-B524-A851EDA78102}" srcOrd="0" destOrd="2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B29CF865-576B-4641-B48F-365B4AB3ED90}" srcId="{E78E9921-0E56-4EF7-843D-D0DFEF8632DB}" destId="{9E62E6B1-6B72-4A34-88FF-7E627AE6EAE7}" srcOrd="3" destOrd="0" parTransId="{2BFFD723-E73C-4A5A-A350-AA17AE4D896B}" sibTransId="{F2006C4E-69FC-40D7-B766-80355CABFB30}"/>
    <dgm:cxn modelId="{016D4A49-D909-4AA5-800D-1FDD508EE858}" type="presOf" srcId="{A3BA6C47-6EFE-44CD-A8CD-0E0EF36D417E}" destId="{828681C8-302E-4203-BDE8-2C06FF66055B}" srcOrd="0" destOrd="1" presId="urn:microsoft.com/office/officeart/2005/8/layout/hList1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1214E87F-1C90-4BE0-ADE6-A275F5885854}" srcId="{B0899CC7-AA0E-4862-A8F4-A3D2ACFB5409}" destId="{85EB37F0-F32B-41FA-871D-331B35E1A226}" srcOrd="2" destOrd="0" parTransId="{09ACFDCB-296E-4596-9F19-0B842D72965B}" sibTransId="{1BEBB232-6153-421F-83DB-5B680CCF6B0E}"/>
    <dgm:cxn modelId="{7DD44882-D79D-4BF9-9854-971725569C92}" srcId="{E78E9921-0E56-4EF7-843D-D0DFEF8632DB}" destId="{A3BA6C47-6EFE-44CD-A8CD-0E0EF36D417E}" srcOrd="1" destOrd="0" parTransId="{1BFEBE61-8F98-4E84-9F87-AB6C47A072A6}" sibTransId="{3EEACF6C-043F-4290-9599-BF6CA0F1FA9A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00EDBC94-57C7-4B22-BE8F-C1C832338903}" type="presOf" srcId="{3E39B424-5D6A-4301-A6BA-927EB8065FBB}" destId="{828681C8-302E-4203-BDE8-2C06FF66055B}" srcOrd="0" destOrd="2" presId="urn:microsoft.com/office/officeart/2005/8/layout/hList1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0EFF45A7-E06F-446A-AEB4-0D362A4F0096}" type="presOf" srcId="{72B9FE7B-9F7F-4E74-8948-945CC107E208}" destId="{AFEF187C-066A-4C96-B524-A851EDA78102}" srcOrd="0" destOrd="1" presId="urn:microsoft.com/office/officeart/2005/8/layout/hList1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57736EAF-E30A-4410-A588-E69E2ABCDEF6}" srcId="{B0899CC7-AA0E-4862-A8F4-A3D2ACFB5409}" destId="{172320B2-3C78-4875-983D-5BABCDD86874}" srcOrd="3" destOrd="0" parTransId="{9D535906-79DF-4EAB-9B96-B1471BF640EA}" sibTransId="{A6E64C00-40D6-45A6-B21B-80731DA8E9D7}"/>
    <dgm:cxn modelId="{9060EFB0-A7A4-443C-81BD-0CC3454AA2A9}" type="presOf" srcId="{9E62E6B1-6B72-4A34-88FF-7E627AE6EAE7}" destId="{828681C8-302E-4203-BDE8-2C06FF66055B}" srcOrd="0" destOrd="3" presId="urn:microsoft.com/office/officeart/2005/8/layout/hList1"/>
    <dgm:cxn modelId="{59533AB7-C6AB-4219-9019-884D31296540}" srcId="{B0899CC7-AA0E-4862-A8F4-A3D2ACFB5409}" destId="{72B9FE7B-9F7F-4E74-8948-945CC107E208}" srcOrd="1" destOrd="0" parTransId="{EA16B371-2DDC-42E1-943C-155FAC4D1152}" sibTransId="{224153C6-B6E9-492D-BE69-0C71F1788A73}"/>
    <dgm:cxn modelId="{575D88BD-9F02-4D8D-B3D3-EDA0E8F44564}" type="presOf" srcId="{9FAFC5E9-C4E1-444D-AFCD-C361B0FAB91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26419BDE-81FD-4CAE-A2D8-BD8C25663A0C}" srcId="{E78E9921-0E56-4EF7-843D-D0DFEF8632DB}" destId="{3E39B424-5D6A-4301-A6BA-927EB8065FBB}" srcOrd="2" destOrd="0" parTransId="{686ACCD7-2FEF-4219-A084-3FC362F0E071}" sibTransId="{FBB7E891-D716-451C-8764-D1AD2D7950F2}"/>
    <dgm:cxn modelId="{9FDB93E6-0117-40A0-88F7-380828F698B5}" type="presOf" srcId="{172320B2-3C78-4875-983D-5BABCDD86874}" destId="{AFEF187C-066A-4C96-B524-A851EDA78102}" srcOrd="0" destOrd="3" presId="urn:microsoft.com/office/officeart/2005/8/layout/hList1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Можно обойти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от человека действий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F0846D4-D728-4883-9BB4-9CC9D5C0D329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</a:t>
          </a:r>
          <a:r>
            <a:rPr lang="ru-RU" sz="1400" b="1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dirty="0">
            <a:solidFill>
              <a:schemeClr val="bg1"/>
            </a:solidFill>
          </a:endParaRPr>
        </a:p>
      </dgm:t>
    </dgm:pt>
    <dgm:pt modelId="{BB3B913C-6653-40AA-A999-1C933EFF5C4C}" type="par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A0192680-322D-4DAE-ADD7-6E249FD33BBC}" type="sib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4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4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4" custScaleX="251744" custScaleY="2000000">
        <dgm:presLayoutVars>
          <dgm:chMax val="1"/>
          <dgm:bulletEnabled val="1"/>
        </dgm:presLayoutVars>
      </dgm:prSet>
      <dgm:spPr/>
    </dgm:pt>
    <dgm:pt modelId="{D99034E6-5D7F-493B-A912-75505846751C}" type="pres">
      <dgm:prSet presAssocID="{942AF394-2FA7-441C-AA30-B6411CD859C4}" presName="sp" presStyleCnt="0"/>
      <dgm:spPr/>
    </dgm:pt>
    <dgm:pt modelId="{D288043C-3460-4C96-B105-F37F1A4B00AB}" type="pres">
      <dgm:prSet presAssocID="{3F0846D4-D728-4883-9BB4-9CC9D5C0D329}" presName="linNode" presStyleCnt="0"/>
      <dgm:spPr/>
    </dgm:pt>
    <dgm:pt modelId="{EB09B8D5-C4B8-4A7B-8F74-46D9127233DD}" type="pres">
      <dgm:prSet presAssocID="{3F0846D4-D728-4883-9BB4-9CC9D5C0D329}" presName="parentText" presStyleLbl="node1" presStyleIdx="3" presStyleCnt="4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38267196-6913-4B6A-BCD9-44DFD716D93B}" type="presOf" srcId="{3F0846D4-D728-4883-9BB4-9CC9D5C0D329}" destId="{EB09B8D5-C4B8-4A7B-8F74-46D9127233DD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D1C4EEBF-06AC-4C06-BD1F-97AF76891A50}" srcId="{D1564464-1BF0-4A74-AA15-B2EF4D50822D}" destId="{3F0846D4-D728-4883-9BB4-9CC9D5C0D329}" srcOrd="3" destOrd="0" parTransId="{BB3B913C-6653-40AA-A999-1C933EFF5C4C}" sibTransId="{A0192680-322D-4DAE-ADD7-6E249FD33BBC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  <dgm:cxn modelId="{135F14E0-E4DE-4617-91AB-BB51793C9D64}" type="presParOf" srcId="{7EF83FBA-1019-48EA-957E-A05E8BEDB77D}" destId="{D99034E6-5D7F-493B-A912-75505846751C}" srcOrd="5" destOrd="0" presId="urn:microsoft.com/office/officeart/2005/8/layout/vList5"/>
    <dgm:cxn modelId="{6DEF6CFB-15F7-4DD8-A5DD-C235F3188968}" type="presParOf" srcId="{7EF83FBA-1019-48EA-957E-A05E8BEDB77D}" destId="{D288043C-3460-4C96-B105-F37F1A4B00AB}" srcOrd="6" destOrd="0" presId="urn:microsoft.com/office/officeart/2005/8/layout/vList5"/>
    <dgm:cxn modelId="{B2657DC3-FF23-4BF3-B47F-4BD6A65077B0}" type="presParOf" srcId="{D288043C-3460-4C96-B105-F37F1A4B00AB}" destId="{EB09B8D5-C4B8-4A7B-8F74-46D9127233DD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15C1973-80A6-4902-BC1D-4F6FC7E83625}" type="doc">
      <dgm:prSet loTypeId="urn:microsoft.com/office/officeart/2005/8/layout/vList5" loCatId="list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ru-RU"/>
        </a:p>
      </dgm:t>
    </dgm:pt>
    <dgm:pt modelId="{8BF26053-A376-4BF7-9A2C-A7395032E072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Удобна для пользователя</a:t>
          </a:r>
        </a:p>
      </dgm:t>
    </dgm:pt>
    <dgm:pt modelId="{CB7769A3-864A-4757-BD75-DA6FA161F672}" type="par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DEE4BB95-1EC4-4A5D-9ACE-A53CDA54E270}" type="sib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2352E14-A092-4EBA-AEB4-BF61514CC7EC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 подделать</a:t>
          </a:r>
        </a:p>
      </dgm:t>
    </dgm:pt>
    <dgm:pt modelId="{55E5DE6D-1301-44B3-B0E4-537407114D3C}" type="par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F526B1E-1596-4279-AF27-7287740022C0}" type="sib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C856178-B6BA-4A4A-B760-F078F071846F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Непрерывная аутентификация</a:t>
          </a:r>
        </a:p>
      </dgm:t>
    </dgm:pt>
    <dgm:pt modelId="{BA62EECA-A712-4994-AB5C-2A059731549F}" type="par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28D0FC-72EC-4F78-823D-1288954521AC}" type="sib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E567DFD-1C43-43B8-BF69-A1CA37C66E3C}">
      <dgm:prSet custT="1"/>
      <dgm:spPr>
        <a:solidFill>
          <a:srgbClr val="92D050"/>
        </a:solidFill>
      </dgm:spPr>
      <dgm:t>
        <a:bodyPr/>
        <a:lstStyle/>
        <a:p>
          <a:r>
            <a:rPr lang="ru-RU" sz="1400" b="1" dirty="0">
              <a:solidFill>
                <a:schemeClr val="bg1"/>
              </a:solidFill>
            </a:rPr>
            <a:t>Не требуются дополнительные датчики</a:t>
          </a:r>
        </a:p>
      </dgm:t>
    </dgm:pt>
    <dgm:pt modelId="{914460F6-F7E4-475E-89A7-2E8C1DE227D3}" type="par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B7D4F491-E485-448A-A7F7-3E1EF403BCE0}" type="sib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99383BF-DD2B-447F-B7B7-3DDA9DA1D7A6}" type="pres">
      <dgm:prSet presAssocID="{D15C1973-80A6-4902-BC1D-4F6FC7E83625}" presName="Name0" presStyleCnt="0">
        <dgm:presLayoutVars>
          <dgm:dir/>
          <dgm:animLvl val="lvl"/>
          <dgm:resizeHandles val="exact"/>
        </dgm:presLayoutVars>
      </dgm:prSet>
      <dgm:spPr/>
    </dgm:pt>
    <dgm:pt modelId="{2F16C8C8-5B01-4379-80FC-6238B749F6DF}" type="pres">
      <dgm:prSet presAssocID="{8BF26053-A376-4BF7-9A2C-A7395032E072}" presName="linNode" presStyleCnt="0"/>
      <dgm:spPr/>
    </dgm:pt>
    <dgm:pt modelId="{C3C0AC44-3B3A-4148-B029-BCF4DB3118DF}" type="pres">
      <dgm:prSet presAssocID="{8BF26053-A376-4BF7-9A2C-A7395032E072}" presName="parentText" presStyleLbl="node1" presStyleIdx="0" presStyleCnt="4" custScaleX="213825">
        <dgm:presLayoutVars>
          <dgm:chMax val="1"/>
          <dgm:bulletEnabled val="1"/>
        </dgm:presLayoutVars>
      </dgm:prSet>
      <dgm:spPr/>
    </dgm:pt>
    <dgm:pt modelId="{260754B2-B15C-450B-B675-51ABEE87BEEE}" type="pres">
      <dgm:prSet presAssocID="{DEE4BB95-1EC4-4A5D-9ACE-A53CDA54E270}" presName="sp" presStyleCnt="0"/>
      <dgm:spPr/>
    </dgm:pt>
    <dgm:pt modelId="{DF5F294F-368A-4A6B-88D7-723A285DCF69}" type="pres">
      <dgm:prSet presAssocID="{32352E14-A092-4EBA-AEB4-BF61514CC7EC}" presName="linNode" presStyleCnt="0"/>
      <dgm:spPr/>
    </dgm:pt>
    <dgm:pt modelId="{E137D1F4-0E56-4E17-B8AC-9B0A3DCA5F4C}" type="pres">
      <dgm:prSet presAssocID="{32352E14-A092-4EBA-AEB4-BF61514CC7EC}" presName="parentText" presStyleLbl="node1" presStyleIdx="1" presStyleCnt="4" custScaleX="213825">
        <dgm:presLayoutVars>
          <dgm:chMax val="1"/>
          <dgm:bulletEnabled val="1"/>
        </dgm:presLayoutVars>
      </dgm:prSet>
      <dgm:spPr/>
    </dgm:pt>
    <dgm:pt modelId="{0F36ECC2-246C-401E-AC03-D946D150C187}" type="pres">
      <dgm:prSet presAssocID="{5F526B1E-1596-4279-AF27-7287740022C0}" presName="sp" presStyleCnt="0"/>
      <dgm:spPr/>
    </dgm:pt>
    <dgm:pt modelId="{C95D266F-63BD-46A3-9A12-0E93E2B7B9B3}" type="pres">
      <dgm:prSet presAssocID="{7C856178-B6BA-4A4A-B760-F078F071846F}" presName="linNode" presStyleCnt="0"/>
      <dgm:spPr/>
    </dgm:pt>
    <dgm:pt modelId="{AE1950F7-5520-41C0-BC08-9E2CFA7C5710}" type="pres">
      <dgm:prSet presAssocID="{7C856178-B6BA-4A4A-B760-F078F071846F}" presName="parentText" presStyleLbl="node1" presStyleIdx="2" presStyleCnt="4" custScaleX="213825">
        <dgm:presLayoutVars>
          <dgm:chMax val="1"/>
          <dgm:bulletEnabled val="1"/>
        </dgm:presLayoutVars>
      </dgm:prSet>
      <dgm:spPr/>
    </dgm:pt>
    <dgm:pt modelId="{18DF7B8D-69BB-4B87-B351-50A975E7E481}" type="pres">
      <dgm:prSet presAssocID="{6128D0FC-72EC-4F78-823D-1288954521AC}" presName="sp" presStyleCnt="0"/>
      <dgm:spPr/>
    </dgm:pt>
    <dgm:pt modelId="{A2B0B8E3-58E5-4ACF-827C-0AF4AC9761B3}" type="pres">
      <dgm:prSet presAssocID="{9E567DFD-1C43-43B8-BF69-A1CA37C66E3C}" presName="linNode" presStyleCnt="0"/>
      <dgm:spPr/>
    </dgm:pt>
    <dgm:pt modelId="{7A83545E-1054-4D03-BDAB-0B67B04B13D8}" type="pres">
      <dgm:prSet presAssocID="{9E567DFD-1C43-43B8-BF69-A1CA37C66E3C}" presName="parentText" presStyleLbl="node1" presStyleIdx="3" presStyleCnt="4" custScaleX="214034" custScaleY="118568">
        <dgm:presLayoutVars>
          <dgm:chMax val="1"/>
          <dgm:bulletEnabled val="1"/>
        </dgm:presLayoutVars>
      </dgm:prSet>
      <dgm:spPr/>
    </dgm:pt>
  </dgm:ptLst>
  <dgm:cxnLst>
    <dgm:cxn modelId="{58163C12-F637-4363-B7FE-44568CA69413}" srcId="{D15C1973-80A6-4902-BC1D-4F6FC7E83625}" destId="{8BF26053-A376-4BF7-9A2C-A7395032E072}" srcOrd="0" destOrd="0" parTransId="{CB7769A3-864A-4757-BD75-DA6FA161F672}" sibTransId="{DEE4BB95-1EC4-4A5D-9ACE-A53CDA54E270}"/>
    <dgm:cxn modelId="{84AB183A-E8DC-42B4-A2C5-538F843C334A}" type="presOf" srcId="{7C856178-B6BA-4A4A-B760-F078F071846F}" destId="{AE1950F7-5520-41C0-BC08-9E2CFA7C5710}" srcOrd="0" destOrd="0" presId="urn:microsoft.com/office/officeart/2005/8/layout/vList5"/>
    <dgm:cxn modelId="{447EB358-58F8-4423-94DD-57BDF2D91530}" type="presOf" srcId="{9E567DFD-1C43-43B8-BF69-A1CA37C66E3C}" destId="{7A83545E-1054-4D03-BDAB-0B67B04B13D8}" srcOrd="0" destOrd="0" presId="urn:microsoft.com/office/officeart/2005/8/layout/vList5"/>
    <dgm:cxn modelId="{458DFD5A-6587-4A88-B7DC-E7F06CCFBA6F}" srcId="{D15C1973-80A6-4902-BC1D-4F6FC7E83625}" destId="{32352E14-A092-4EBA-AEB4-BF61514CC7EC}" srcOrd="1" destOrd="0" parTransId="{55E5DE6D-1301-44B3-B0E4-537407114D3C}" sibTransId="{5F526B1E-1596-4279-AF27-7287740022C0}"/>
    <dgm:cxn modelId="{42112E7E-C928-410E-B1EB-4A01D6C9DC94}" type="presOf" srcId="{D15C1973-80A6-4902-BC1D-4F6FC7E83625}" destId="{799383BF-DD2B-447F-B7B7-3DDA9DA1D7A6}" srcOrd="0" destOrd="0" presId="urn:microsoft.com/office/officeart/2005/8/layout/vList5"/>
    <dgm:cxn modelId="{0F26C982-BF7C-4F69-A1BB-01EEBD3A5C62}" type="presOf" srcId="{32352E14-A092-4EBA-AEB4-BF61514CC7EC}" destId="{E137D1F4-0E56-4E17-B8AC-9B0A3DCA5F4C}" srcOrd="0" destOrd="0" presId="urn:microsoft.com/office/officeart/2005/8/layout/vList5"/>
    <dgm:cxn modelId="{377E188E-A2C4-4D91-B34D-57A8D579420B}" type="presOf" srcId="{8BF26053-A376-4BF7-9A2C-A7395032E072}" destId="{C3C0AC44-3B3A-4148-B029-BCF4DB3118DF}" srcOrd="0" destOrd="0" presId="urn:microsoft.com/office/officeart/2005/8/layout/vList5"/>
    <dgm:cxn modelId="{B5C485DE-C1F5-4853-990A-821F910953BF}" srcId="{D15C1973-80A6-4902-BC1D-4F6FC7E83625}" destId="{7C856178-B6BA-4A4A-B760-F078F071846F}" srcOrd="2" destOrd="0" parTransId="{BA62EECA-A712-4994-AB5C-2A059731549F}" sibTransId="{6128D0FC-72EC-4F78-823D-1288954521AC}"/>
    <dgm:cxn modelId="{4813A7E3-CDF8-4040-ACDD-2637F56B7DD4}" srcId="{D15C1973-80A6-4902-BC1D-4F6FC7E83625}" destId="{9E567DFD-1C43-43B8-BF69-A1CA37C66E3C}" srcOrd="3" destOrd="0" parTransId="{914460F6-F7E4-475E-89A7-2E8C1DE227D3}" sibTransId="{B7D4F491-E485-448A-A7F7-3E1EF403BCE0}"/>
    <dgm:cxn modelId="{23E2010E-7BC3-4615-B1E5-57BA88D8E512}" type="presParOf" srcId="{799383BF-DD2B-447F-B7B7-3DDA9DA1D7A6}" destId="{2F16C8C8-5B01-4379-80FC-6238B749F6DF}" srcOrd="0" destOrd="0" presId="urn:microsoft.com/office/officeart/2005/8/layout/vList5"/>
    <dgm:cxn modelId="{165045F0-EEFF-42E5-941E-92CD34B160E6}" type="presParOf" srcId="{2F16C8C8-5B01-4379-80FC-6238B749F6DF}" destId="{C3C0AC44-3B3A-4148-B029-BCF4DB3118DF}" srcOrd="0" destOrd="0" presId="urn:microsoft.com/office/officeart/2005/8/layout/vList5"/>
    <dgm:cxn modelId="{02A6F185-AC7D-4714-AB2C-DBCC567D4E1D}" type="presParOf" srcId="{799383BF-DD2B-447F-B7B7-3DDA9DA1D7A6}" destId="{260754B2-B15C-450B-B675-51ABEE87BEEE}" srcOrd="1" destOrd="0" presId="urn:microsoft.com/office/officeart/2005/8/layout/vList5"/>
    <dgm:cxn modelId="{3B0CE8A0-06D4-4D2F-A845-6696F27ED6BC}" type="presParOf" srcId="{799383BF-DD2B-447F-B7B7-3DDA9DA1D7A6}" destId="{DF5F294F-368A-4A6B-88D7-723A285DCF69}" srcOrd="2" destOrd="0" presId="urn:microsoft.com/office/officeart/2005/8/layout/vList5"/>
    <dgm:cxn modelId="{6A64E16C-0C65-46C9-A431-AB3E432ED131}" type="presParOf" srcId="{DF5F294F-368A-4A6B-88D7-723A285DCF69}" destId="{E137D1F4-0E56-4E17-B8AC-9B0A3DCA5F4C}" srcOrd="0" destOrd="0" presId="urn:microsoft.com/office/officeart/2005/8/layout/vList5"/>
    <dgm:cxn modelId="{6D83D6D2-CB74-418E-9982-6CBC6D643E95}" type="presParOf" srcId="{799383BF-DD2B-447F-B7B7-3DDA9DA1D7A6}" destId="{0F36ECC2-246C-401E-AC03-D946D150C187}" srcOrd="3" destOrd="0" presId="urn:microsoft.com/office/officeart/2005/8/layout/vList5"/>
    <dgm:cxn modelId="{14A018E4-7CCB-407F-95C0-0B67AB95C468}" type="presParOf" srcId="{799383BF-DD2B-447F-B7B7-3DDA9DA1D7A6}" destId="{C95D266F-63BD-46A3-9A12-0E93E2B7B9B3}" srcOrd="4" destOrd="0" presId="urn:microsoft.com/office/officeart/2005/8/layout/vList5"/>
    <dgm:cxn modelId="{D1AD03A1-D8CD-4048-945A-9F0D4A383002}" type="presParOf" srcId="{C95D266F-63BD-46A3-9A12-0E93E2B7B9B3}" destId="{AE1950F7-5520-41C0-BC08-9E2CFA7C5710}" srcOrd="0" destOrd="0" presId="urn:microsoft.com/office/officeart/2005/8/layout/vList5"/>
    <dgm:cxn modelId="{92E2C88F-3B14-46D1-AA98-48E19946909B}" type="presParOf" srcId="{799383BF-DD2B-447F-B7B7-3DDA9DA1D7A6}" destId="{18DF7B8D-69BB-4B87-B351-50A975E7E481}" srcOrd="5" destOrd="0" presId="urn:microsoft.com/office/officeart/2005/8/layout/vList5"/>
    <dgm:cxn modelId="{2CDBCB15-6B44-4E49-8402-C983BA0FD54B}" type="presParOf" srcId="{799383BF-DD2B-447F-B7B7-3DDA9DA1D7A6}" destId="{A2B0B8E3-58E5-4ACF-827C-0AF4AC9761B3}" srcOrd="6" destOrd="0" presId="urn:microsoft.com/office/officeart/2005/8/layout/vList5"/>
    <dgm:cxn modelId="{E122860A-70CF-453A-8758-41802C9D6A8C}" type="presParOf" srcId="{A2B0B8E3-58E5-4ACF-827C-0AF4AC9761B3}" destId="{7A83545E-1054-4D03-BDAB-0B67B04B13D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Широко распространены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Хранение конфиденциальной информации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Финансовые операции</a:t>
          </a: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WIFI</a:t>
          </a:r>
          <a:endParaRPr lang="ru-RU" b="1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BT</a:t>
          </a:r>
          <a:endParaRPr lang="ru-RU" b="1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i="0" dirty="0">
              <a:effectLst/>
            </a:rPr>
            <a:t>LOCATION</a:t>
          </a:r>
          <a:endParaRPr lang="ru-RU" b="1" i="0" dirty="0">
            <a:effectLst/>
          </a:endParaRPr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D31992D1-255D-4C06-85CD-FD20E1153B3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ID </a:t>
          </a:r>
          <a:r>
            <a:rPr lang="ru-RU" dirty="0"/>
            <a:t>сканирования</a:t>
          </a:r>
        </a:p>
      </dgm:t>
    </dgm:pt>
    <dgm:pt modelId="{3DAFC43E-B2DF-4DE4-AC3C-4196B4C7DEE8}" type="parTrans" cxnId="{7072A2C1-01FA-44B5-8DF5-6ECD9148CD52}">
      <dgm:prSet/>
      <dgm:spPr/>
      <dgm:t>
        <a:bodyPr/>
        <a:lstStyle/>
        <a:p>
          <a:endParaRPr lang="ru-RU"/>
        </a:p>
      </dgm:t>
    </dgm:pt>
    <dgm:pt modelId="{DD67688C-9D7B-4DE5-9697-5AF922521E0B}" type="sibTrans" cxnId="{7072A2C1-01FA-44B5-8DF5-6ECD9148CD52}">
      <dgm:prSet/>
      <dgm:spPr/>
      <dgm:t>
        <a:bodyPr/>
        <a:lstStyle/>
        <a:p>
          <a:endParaRPr lang="ru-RU"/>
        </a:p>
      </dgm:t>
    </dgm:pt>
    <dgm:pt modelId="{BEDE3970-2A58-4565-8706-F5B4029E114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BSSID*</a:t>
          </a:r>
          <a:endParaRPr lang="ru-RU" dirty="0"/>
        </a:p>
      </dgm:t>
    </dgm:pt>
    <dgm:pt modelId="{74C3455F-AB09-4B30-B61C-E472D6046AC8}" type="parTrans" cxnId="{95DECFA8-7D0E-4FBA-9A3F-8EC47C58EEF6}">
      <dgm:prSet/>
      <dgm:spPr/>
      <dgm:t>
        <a:bodyPr/>
        <a:lstStyle/>
        <a:p>
          <a:endParaRPr lang="ru-RU"/>
        </a:p>
      </dgm:t>
    </dgm:pt>
    <dgm:pt modelId="{8ACB1530-F0E3-4905-84B1-1B8EABBF23A1}" type="sibTrans" cxnId="{95DECFA8-7D0E-4FBA-9A3F-8EC47C58EEF6}">
      <dgm:prSet/>
      <dgm:spPr/>
      <dgm:t>
        <a:bodyPr/>
        <a:lstStyle/>
        <a:p>
          <a:endParaRPr lang="ru-RU"/>
        </a:p>
      </dgm:t>
    </dgm:pt>
    <dgm:pt modelId="{F7151C56-6873-434B-B60B-F39EFAB3BC1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RSSI**</a:t>
          </a:r>
          <a:endParaRPr lang="ru-RU" dirty="0"/>
        </a:p>
      </dgm:t>
    </dgm:pt>
    <dgm:pt modelId="{4AA09B07-1FF4-45B0-B8B7-60A88F476E69}" type="parTrans" cxnId="{13694676-1F26-492C-AC61-0546DBA92731}">
      <dgm:prSet/>
      <dgm:spPr/>
      <dgm:t>
        <a:bodyPr/>
        <a:lstStyle/>
        <a:p>
          <a:endParaRPr lang="ru-RU"/>
        </a:p>
      </dgm:t>
    </dgm:pt>
    <dgm:pt modelId="{DC684E0A-D5B2-4073-AD40-D10B2E9C291A}" type="sibTrans" cxnId="{13694676-1F26-492C-AC61-0546DBA92731}">
      <dgm:prSet/>
      <dgm:spPr/>
      <dgm:t>
        <a:bodyPr/>
        <a:lstStyle/>
        <a:p>
          <a:endParaRPr lang="ru-RU"/>
        </a:p>
      </dgm:t>
    </dgm:pt>
    <dgm:pt modelId="{9F9DF661-5C13-4418-BC30-8EC482AC6B4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Частота</a:t>
          </a:r>
        </a:p>
      </dgm:t>
    </dgm:pt>
    <dgm:pt modelId="{E2EF9289-4A4F-4588-BC83-5F289F3B554C}" type="parTrans" cxnId="{7704DB76-9F98-4986-AB56-657B0510BEAF}">
      <dgm:prSet/>
      <dgm:spPr/>
      <dgm:t>
        <a:bodyPr/>
        <a:lstStyle/>
        <a:p>
          <a:endParaRPr lang="ru-RU"/>
        </a:p>
      </dgm:t>
    </dgm:pt>
    <dgm:pt modelId="{2453A074-E62D-42D5-9DEE-501160F6EABC}" type="sibTrans" cxnId="{7704DB76-9F98-4986-AB56-657B0510BEAF}">
      <dgm:prSet/>
      <dgm:spPr/>
      <dgm:t>
        <a:bodyPr/>
        <a:lstStyle/>
        <a:p>
          <a:endParaRPr lang="ru-RU"/>
        </a:p>
      </dgm:t>
    </dgm:pt>
    <dgm:pt modelId="{6D14E68F-2A96-4335-8445-4FBCB5C6563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5BBC6CE0-6C21-4118-AFF6-E9C247636325}" type="parTrans" cxnId="{6E7B6098-3DD7-4279-B624-59C69153D36C}">
      <dgm:prSet/>
      <dgm:spPr/>
      <dgm:t>
        <a:bodyPr/>
        <a:lstStyle/>
        <a:p>
          <a:endParaRPr lang="ru-RU"/>
        </a:p>
      </dgm:t>
    </dgm:pt>
    <dgm:pt modelId="{A1318D61-7CD1-4FFC-8A27-26B56A6C8CAC}" type="sibTrans" cxnId="{6E7B6098-3DD7-4279-B624-59C69153D36C}">
      <dgm:prSet/>
      <dgm:spPr/>
      <dgm:t>
        <a:bodyPr/>
        <a:lstStyle/>
        <a:p>
          <a:endParaRPr lang="ru-RU"/>
        </a:p>
      </dgm:t>
    </dgm:pt>
    <dgm:pt modelId="{9E22638A-0DE2-416D-AFD0-E1AA1574E99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70A2B371-8252-4B1C-B7A1-C938CD7EF08A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MAC-</a:t>
          </a:r>
          <a:r>
            <a:rPr lang="ru-RU" dirty="0"/>
            <a:t>адрес</a:t>
          </a:r>
        </a:p>
      </dgm:t>
    </dgm:pt>
    <dgm:pt modelId="{479035B9-3D63-4ED1-AD80-DC9C3CDF0CC4}" type="parTrans" cxnId="{A71E1E1B-275B-408F-84B9-5BF419F9CEDB}">
      <dgm:prSet/>
      <dgm:spPr/>
      <dgm:t>
        <a:bodyPr/>
        <a:lstStyle/>
        <a:p>
          <a:endParaRPr lang="ru-RU"/>
        </a:p>
      </dgm:t>
    </dgm:pt>
    <dgm:pt modelId="{5C4244FE-0B1F-47FB-9B5E-69ABE252F98F}" type="sibTrans" cxnId="{A71E1E1B-275B-408F-84B9-5BF419F9CEDB}">
      <dgm:prSet/>
      <dgm:spPr/>
      <dgm:t>
        <a:bodyPr/>
        <a:lstStyle/>
        <a:p>
          <a:endParaRPr lang="ru-RU"/>
        </a:p>
      </dgm:t>
    </dgm:pt>
    <dgm:pt modelId="{73D2A5B0-4328-4A01-8A9F-341146CF71E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ип устройства</a:t>
          </a:r>
        </a:p>
      </dgm:t>
    </dgm:pt>
    <dgm:pt modelId="{562DA1BC-AE14-4AA3-9F8D-A6CB07909774}" type="parTrans" cxnId="{B1ED8B18-5FC3-4D8C-8D7E-D8EEC9A7E917}">
      <dgm:prSet/>
      <dgm:spPr/>
      <dgm:t>
        <a:bodyPr/>
        <a:lstStyle/>
        <a:p>
          <a:endParaRPr lang="ru-RU"/>
        </a:p>
      </dgm:t>
    </dgm:pt>
    <dgm:pt modelId="{4093763E-3593-430E-A0AF-4A90286E59EB}" type="sibTrans" cxnId="{B1ED8B18-5FC3-4D8C-8D7E-D8EEC9A7E917}">
      <dgm:prSet/>
      <dgm:spPr/>
      <dgm:t>
        <a:bodyPr/>
        <a:lstStyle/>
        <a:p>
          <a:endParaRPr lang="ru-RU"/>
        </a:p>
      </dgm:t>
    </dgm:pt>
    <dgm:pt modelId="{ECD2528D-4A9E-4449-A2AD-EBB04CD59CF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DB37E9CA-45D6-4047-9A70-CD5E0732281F}" type="parTrans" cxnId="{4F303D81-EB2C-4AB2-9B36-CD2625261BA1}">
      <dgm:prSet/>
      <dgm:spPr/>
      <dgm:t>
        <a:bodyPr/>
        <a:lstStyle/>
        <a:p>
          <a:endParaRPr lang="ru-RU"/>
        </a:p>
      </dgm:t>
    </dgm:pt>
    <dgm:pt modelId="{5E608C7D-CF83-43A3-BB6B-07ED61274C85}" type="sibTrans" cxnId="{4F303D81-EB2C-4AB2-9B36-CD2625261BA1}">
      <dgm:prSet/>
      <dgm:spPr/>
      <dgm:t>
        <a:bodyPr/>
        <a:lstStyle/>
        <a:p>
          <a:endParaRPr lang="ru-RU"/>
        </a:p>
      </dgm:t>
    </dgm:pt>
    <dgm:pt modelId="{A0C38E4D-0FE8-4259-BE02-EDE6C3AD5161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очность</a:t>
          </a:r>
        </a:p>
      </dgm:t>
    </dgm:pt>
    <dgm:pt modelId="{8C7EB33B-9042-452F-9D36-99CAA550D529}" type="parTrans" cxnId="{BFFBBC25-40E3-43FB-848A-EBAA45AD9497}">
      <dgm:prSet/>
      <dgm:spPr/>
      <dgm:t>
        <a:bodyPr/>
        <a:lstStyle/>
        <a:p>
          <a:endParaRPr lang="ru-RU"/>
        </a:p>
      </dgm:t>
    </dgm:pt>
    <dgm:pt modelId="{86F499FA-09F2-4EF4-B592-EEEE71AB556A}" type="sibTrans" cxnId="{BFFBBC25-40E3-43FB-848A-EBAA45AD9497}">
      <dgm:prSet/>
      <dgm:spPr/>
      <dgm:t>
        <a:bodyPr/>
        <a:lstStyle/>
        <a:p>
          <a:endParaRPr lang="ru-RU"/>
        </a:p>
      </dgm:t>
    </dgm:pt>
    <dgm:pt modelId="{76527577-7DBD-4BF4-A0EE-D252A8FE3F8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Широта</a:t>
          </a:r>
        </a:p>
      </dgm:t>
    </dgm:pt>
    <dgm:pt modelId="{E77D4486-C8E1-4963-8126-7543E41FF4E8}" type="parTrans" cxnId="{E81662F8-F188-4617-9082-98F99577E05F}">
      <dgm:prSet/>
      <dgm:spPr/>
      <dgm:t>
        <a:bodyPr/>
        <a:lstStyle/>
        <a:p>
          <a:endParaRPr lang="ru-RU"/>
        </a:p>
      </dgm:t>
    </dgm:pt>
    <dgm:pt modelId="{7793435C-8580-44DA-9219-ED889CE35269}" type="sibTrans" cxnId="{E81662F8-F188-4617-9082-98F99577E05F}">
      <dgm:prSet/>
      <dgm:spPr/>
      <dgm:t>
        <a:bodyPr/>
        <a:lstStyle/>
        <a:p>
          <a:endParaRPr lang="ru-RU"/>
        </a:p>
      </dgm:t>
    </dgm:pt>
    <dgm:pt modelId="{5B1CB4BA-8033-4ECC-8A4F-D4020C632405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Долгота</a:t>
          </a:r>
        </a:p>
      </dgm:t>
    </dgm:pt>
    <dgm:pt modelId="{D5591D8D-E157-4391-BE25-D421766E75E6}" type="parTrans" cxnId="{1842C8BC-1BB6-4497-93D6-DD80749017BF}">
      <dgm:prSet/>
      <dgm:spPr/>
      <dgm:t>
        <a:bodyPr/>
        <a:lstStyle/>
        <a:p>
          <a:endParaRPr lang="ru-RU"/>
        </a:p>
      </dgm:t>
    </dgm:pt>
    <dgm:pt modelId="{4B6AD6AA-B991-48DD-9F19-6DEDF68B7983}" type="sibTrans" cxnId="{1842C8BC-1BB6-4497-93D6-DD80749017BF}">
      <dgm:prSet/>
      <dgm:spPr/>
      <dgm:t>
        <a:bodyPr/>
        <a:lstStyle/>
        <a:p>
          <a:endParaRPr lang="ru-RU"/>
        </a:p>
      </dgm:t>
    </dgm:pt>
    <dgm:pt modelId="{292EE50C-B4BC-4C66-8F33-D81A91ADACB4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ысота над уровнем моря</a:t>
          </a:r>
        </a:p>
      </dgm:t>
    </dgm:pt>
    <dgm:pt modelId="{1903FAD2-E7CC-44CC-A7FF-510D6CB180BC}" type="parTrans" cxnId="{FE5B67AB-B51A-4D8F-9312-D5701CFFBCC8}">
      <dgm:prSet/>
      <dgm:spPr/>
      <dgm:t>
        <a:bodyPr/>
        <a:lstStyle/>
        <a:p>
          <a:endParaRPr lang="ru-RU"/>
        </a:p>
      </dgm:t>
    </dgm:pt>
    <dgm:pt modelId="{103848C8-5617-45AC-B6D5-D9DC9C1713DB}" type="sibTrans" cxnId="{FE5B67AB-B51A-4D8F-9312-D5701CFFBCC8}">
      <dgm:prSet/>
      <dgm:spPr/>
      <dgm:t>
        <a:bodyPr/>
        <a:lstStyle/>
        <a:p>
          <a:endParaRPr lang="ru-RU"/>
        </a:p>
      </dgm:t>
    </dgm:pt>
    <dgm:pt modelId="{488C8535-052A-4EA5-8016-9AD38324BE9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E2F054BF-03E3-46A8-B104-A8321CB1493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…</a:t>
          </a:r>
          <a:endParaRPr lang="ru-RU" dirty="0"/>
        </a:p>
      </dgm:t>
    </dgm:pt>
    <dgm:pt modelId="{815965A9-3982-4E55-8BF4-4D7DE93C8C06}" type="parTrans" cxnId="{093666E0-8459-432C-883F-78F669F2CB3B}">
      <dgm:prSet/>
      <dgm:spPr/>
      <dgm:t>
        <a:bodyPr/>
        <a:lstStyle/>
        <a:p>
          <a:endParaRPr lang="ru-RU"/>
        </a:p>
      </dgm:t>
    </dgm:pt>
    <dgm:pt modelId="{E6669379-F8D6-4F56-BA3C-BFA079C2B969}" type="sibTrans" cxnId="{093666E0-8459-432C-883F-78F669F2CB3B}">
      <dgm:prSet/>
      <dgm:spPr/>
      <dgm:t>
        <a:bodyPr/>
        <a:lstStyle/>
        <a:p>
          <a:endParaRPr lang="ru-RU"/>
        </a:p>
      </dgm:t>
    </dgm:pt>
    <dgm:pt modelId="{20FE542D-E6BB-4E24-B83D-3AE76690DB4D}" type="pres">
      <dgm:prSet presAssocID="{979BA61F-A6C3-4645-9C8B-A60A24BCB183}" presName="diagram" presStyleCnt="0">
        <dgm:presLayoutVars>
          <dgm:dir/>
          <dgm:resizeHandles val="exact"/>
        </dgm:presLayoutVars>
      </dgm:prSet>
      <dgm:spPr/>
    </dgm:pt>
    <dgm:pt modelId="{A84F597B-82BF-4E35-BA50-9E50830752AA}" type="pres">
      <dgm:prSet presAssocID="{897BAF98-2B11-4C54-ADF8-D39EC3545F09}" presName="node" presStyleLbl="node1" presStyleIdx="0" presStyleCnt="3">
        <dgm:presLayoutVars>
          <dgm:bulletEnabled val="1"/>
        </dgm:presLayoutVars>
      </dgm:prSet>
      <dgm:spPr/>
    </dgm:pt>
    <dgm:pt modelId="{D9AE352D-13F5-4060-B549-DF1A7C0D9FA8}" type="pres">
      <dgm:prSet presAssocID="{1D1FB4EA-91F9-49DA-81C1-309E0DA1EB3E}" presName="sibTrans" presStyleCnt="0"/>
      <dgm:spPr/>
    </dgm:pt>
    <dgm:pt modelId="{43D1588F-39B8-44D0-BDE0-EFE8867D8108}" type="pres">
      <dgm:prSet presAssocID="{AA3CE3B2-5068-4E63-8DC6-1BAD463D7289}" presName="node" presStyleLbl="node1" presStyleIdx="1" presStyleCnt="3">
        <dgm:presLayoutVars>
          <dgm:bulletEnabled val="1"/>
        </dgm:presLayoutVars>
      </dgm:prSet>
      <dgm:spPr/>
    </dgm:pt>
    <dgm:pt modelId="{F0F9B8A0-7C00-4098-A447-B80F330436DD}" type="pres">
      <dgm:prSet presAssocID="{C9FD5DED-C8C0-4400-ADC7-F089BC3379BA}" presName="sibTrans" presStyleCnt="0"/>
      <dgm:spPr/>
    </dgm:pt>
    <dgm:pt modelId="{DDE56626-5549-4850-A028-C03C7392F2E8}" type="pres">
      <dgm:prSet presAssocID="{B740E76E-EAAE-45DE-A402-1CB9FCCFC7D7}" presName="node" presStyleLbl="node1" presStyleIdx="2" presStyleCnt="3">
        <dgm:presLayoutVars>
          <dgm:bulletEnabled val="1"/>
        </dgm:presLayoutVars>
      </dgm:prSet>
      <dgm:spPr/>
    </dgm:pt>
  </dgm:ptLst>
  <dgm:cxnLst>
    <dgm:cxn modelId="{B1ED8B18-5FC3-4D8C-8D7E-D8EEC9A7E917}" srcId="{AA3CE3B2-5068-4E63-8DC6-1BAD463D7289}" destId="{73D2A5B0-4328-4A01-8A9F-341146CF71E9}" srcOrd="2" destOrd="0" parTransId="{562DA1BC-AE14-4AA3-9F8D-A6CB07909774}" sibTransId="{4093763E-3593-430E-A0AF-4A90286E59EB}"/>
    <dgm:cxn modelId="{A71E1E1B-275B-408F-84B9-5BF419F9CEDB}" srcId="{AA3CE3B2-5068-4E63-8DC6-1BAD463D7289}" destId="{70A2B371-8252-4B1C-B7A1-C938CD7EF08A}" srcOrd="1" destOrd="0" parTransId="{479035B9-3D63-4ED1-AD80-DC9C3CDF0CC4}" sibTransId="{5C4244FE-0B1F-47FB-9B5E-69ABE252F98F}"/>
    <dgm:cxn modelId="{BFFBBC25-40E3-43FB-848A-EBAA45AD9497}" srcId="{B740E76E-EAAE-45DE-A402-1CB9FCCFC7D7}" destId="{A0C38E4D-0FE8-4259-BE02-EDE6C3AD5161}" srcOrd="1" destOrd="0" parTransId="{8C7EB33B-9042-452F-9D36-99CAA550D529}" sibTransId="{86F499FA-09F2-4EF4-B592-EEEE71AB556A}"/>
    <dgm:cxn modelId="{C49AF226-B0F1-4CDC-9E8C-6480977C48ED}" type="presOf" srcId="{F7151C56-6873-434B-B60B-F39EFAB3BC1D}" destId="{A84F597B-82BF-4E35-BA50-9E50830752AA}" srcOrd="0" destOrd="4" presId="urn:microsoft.com/office/officeart/2005/8/layout/default"/>
    <dgm:cxn modelId="{B6067C2A-2E54-4583-97BF-BB56924E353B}" type="presOf" srcId="{BEDE3970-2A58-4565-8706-F5B4029E114D}" destId="{A84F597B-82BF-4E35-BA50-9E50830752AA}" srcOrd="0" destOrd="3" presId="urn:microsoft.com/office/officeart/2005/8/layout/default"/>
    <dgm:cxn modelId="{8D9A9840-81A2-48BC-A95F-5CAEA4EE3786}" type="presOf" srcId="{979BA61F-A6C3-4645-9C8B-A60A24BCB183}" destId="{20FE542D-E6BB-4E24-B83D-3AE76690DB4D}" srcOrd="0" destOrd="0" presId="urn:microsoft.com/office/officeart/2005/8/layout/default"/>
    <dgm:cxn modelId="{F12BBC46-4307-41D4-9E0C-0C7038197DE1}" type="presOf" srcId="{76527577-7DBD-4BF4-A0EE-D252A8FE3F8E}" destId="{DDE56626-5549-4850-A028-C03C7392F2E8}" srcOrd="0" destOrd="3" presId="urn:microsoft.com/office/officeart/2005/8/layout/default"/>
    <dgm:cxn modelId="{1017F04A-AB85-463E-AD48-0BD226EF3298}" type="presOf" srcId="{B1178624-E3BA-402D-B5C0-561D33D29843}" destId="{A84F597B-82BF-4E35-BA50-9E50830752AA}" srcOrd="0" destOrd="1" presId="urn:microsoft.com/office/officeart/2005/8/layout/default"/>
    <dgm:cxn modelId="{598FDB4E-6D84-43D0-B96C-BCED8A8DA529}" type="presOf" srcId="{9F9DF661-5C13-4418-BC30-8EC482AC6B4C}" destId="{A84F597B-82BF-4E35-BA50-9E50830752AA}" srcOrd="0" destOrd="5" presId="urn:microsoft.com/office/officeart/2005/8/layout/default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C4B43254-09E3-4103-B188-BF24D3E65F57}" type="presOf" srcId="{488C8535-052A-4EA5-8016-9AD38324BE9E}" destId="{DDE56626-5549-4850-A028-C03C7392F2E8}" srcOrd="0" destOrd="1" presId="urn:microsoft.com/office/officeart/2005/8/layout/default"/>
    <dgm:cxn modelId="{13694676-1F26-492C-AC61-0546DBA92731}" srcId="{897BAF98-2B11-4C54-ADF8-D39EC3545F09}" destId="{F7151C56-6873-434B-B60B-F39EFAB3BC1D}" srcOrd="3" destOrd="0" parTransId="{4AA09B07-1FF4-45B0-B8B7-60A88F476E69}" sibTransId="{DC684E0A-D5B2-4073-AD40-D10B2E9C291A}"/>
    <dgm:cxn modelId="{7704DB76-9F98-4986-AB56-657B0510BEAF}" srcId="{897BAF98-2B11-4C54-ADF8-D39EC3545F09}" destId="{9F9DF661-5C13-4418-BC30-8EC482AC6B4C}" srcOrd="4" destOrd="0" parTransId="{E2EF9289-4A4F-4588-BC83-5F289F3B554C}" sibTransId="{2453A074-E62D-42D5-9DEE-501160F6EABC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F303D81-EB2C-4AB2-9B36-CD2625261BA1}" srcId="{AA3CE3B2-5068-4E63-8DC6-1BAD463D7289}" destId="{ECD2528D-4A9E-4449-A2AD-EBB04CD59CF3}" srcOrd="3" destOrd="0" parTransId="{DB37E9CA-45D6-4047-9A70-CD5E0732281F}" sibTransId="{5E608C7D-CF83-43A3-BB6B-07ED61274C85}"/>
    <dgm:cxn modelId="{0153A582-D7A7-409A-8661-3393DC11B387}" type="presOf" srcId="{897BAF98-2B11-4C54-ADF8-D39EC3545F09}" destId="{A84F597B-82BF-4E35-BA50-9E50830752AA}" srcOrd="0" destOrd="0" presId="urn:microsoft.com/office/officeart/2005/8/layout/default"/>
    <dgm:cxn modelId="{46B4ED86-404B-4884-87E2-6DCBABD4AC45}" type="presOf" srcId="{E2F054BF-03E3-46A8-B104-A8321CB14933}" destId="{DDE56626-5549-4850-A028-C03C7392F2E8}" srcOrd="0" destOrd="6" presId="urn:microsoft.com/office/officeart/2005/8/layout/default"/>
    <dgm:cxn modelId="{03F00A8B-3A0B-4B1A-A39C-B712FECF015D}" type="presOf" srcId="{6D14E68F-2A96-4335-8445-4FBCB5C65639}" destId="{A84F597B-82BF-4E35-BA50-9E50830752AA}" srcOrd="0" destOrd="6" presId="urn:microsoft.com/office/officeart/2005/8/layout/default"/>
    <dgm:cxn modelId="{B0797F8C-65F0-4BC3-A07F-FA857179E35B}" type="presOf" srcId="{73D2A5B0-4328-4A01-8A9F-341146CF71E9}" destId="{43D1588F-39B8-44D0-BDE0-EFE8867D8108}" srcOrd="0" destOrd="3" presId="urn:microsoft.com/office/officeart/2005/8/layout/default"/>
    <dgm:cxn modelId="{83BDB595-502B-4297-B143-FCAA90771893}" type="presOf" srcId="{D31992D1-255D-4C06-85CD-FD20E1153B3C}" destId="{A84F597B-82BF-4E35-BA50-9E50830752AA}" srcOrd="0" destOrd="2" presId="urn:microsoft.com/office/officeart/2005/8/layout/default"/>
    <dgm:cxn modelId="{6E7B6098-3DD7-4279-B624-59C69153D36C}" srcId="{897BAF98-2B11-4C54-ADF8-D39EC3545F09}" destId="{6D14E68F-2A96-4335-8445-4FBCB5C65639}" srcOrd="5" destOrd="0" parTransId="{5BBC6CE0-6C21-4118-AFF6-E9C247636325}" sibTransId="{A1318D61-7CD1-4FFC-8A27-26B56A6C8CAC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820FA59C-C7AB-4625-BB21-F66B817FDF36}" type="presOf" srcId="{A0C38E4D-0FE8-4259-BE02-EDE6C3AD5161}" destId="{DDE56626-5549-4850-A028-C03C7392F2E8}" srcOrd="0" destOrd="2" presId="urn:microsoft.com/office/officeart/2005/8/layout/default"/>
    <dgm:cxn modelId="{22B5CE9C-6022-4C2B-B4F7-DBC0BC5BF417}" type="presOf" srcId="{292EE50C-B4BC-4C66-8F33-D81A91ADACB4}" destId="{DDE56626-5549-4850-A028-C03C7392F2E8}" srcOrd="0" destOrd="5" presId="urn:microsoft.com/office/officeart/2005/8/layout/default"/>
    <dgm:cxn modelId="{D99395A6-FFA0-4878-8BB2-AA04F68EBE82}" type="presOf" srcId="{70A2B371-8252-4B1C-B7A1-C938CD7EF08A}" destId="{43D1588F-39B8-44D0-BDE0-EFE8867D8108}" srcOrd="0" destOrd="2" presId="urn:microsoft.com/office/officeart/2005/8/layout/default"/>
    <dgm:cxn modelId="{682C7EA7-4869-4D5A-8ED3-30F00CB7949D}" type="presOf" srcId="{AA3CE3B2-5068-4E63-8DC6-1BAD463D7289}" destId="{43D1588F-39B8-44D0-BDE0-EFE8867D8108}" srcOrd="0" destOrd="0" presId="urn:microsoft.com/office/officeart/2005/8/layout/default"/>
    <dgm:cxn modelId="{95DECFA8-7D0E-4FBA-9A3F-8EC47C58EEF6}" srcId="{897BAF98-2B11-4C54-ADF8-D39EC3545F09}" destId="{BEDE3970-2A58-4565-8706-F5B4029E114D}" srcOrd="2" destOrd="0" parTransId="{74C3455F-AB09-4B30-B61C-E472D6046AC8}" sibTransId="{8ACB1530-F0E3-4905-84B1-1B8EABBF23A1}"/>
    <dgm:cxn modelId="{FE5B67AB-B51A-4D8F-9312-D5701CFFBCC8}" srcId="{B740E76E-EAAE-45DE-A402-1CB9FCCFC7D7}" destId="{292EE50C-B4BC-4C66-8F33-D81A91ADACB4}" srcOrd="4" destOrd="0" parTransId="{1903FAD2-E7CC-44CC-A7FF-510D6CB180BC}" sibTransId="{103848C8-5617-45AC-B6D5-D9DC9C1713DB}"/>
    <dgm:cxn modelId="{55ADEEAB-FD9C-4667-84A1-49F83D8EFBF9}" type="presOf" srcId="{5B1CB4BA-8033-4ECC-8A4F-D4020C632405}" destId="{DDE56626-5549-4850-A028-C03C7392F2E8}" srcOrd="0" destOrd="4" presId="urn:microsoft.com/office/officeart/2005/8/layout/default"/>
    <dgm:cxn modelId="{1842C8BC-1BB6-4497-93D6-DD80749017BF}" srcId="{B740E76E-EAAE-45DE-A402-1CB9FCCFC7D7}" destId="{5B1CB4BA-8033-4ECC-8A4F-D4020C632405}" srcOrd="3" destOrd="0" parTransId="{D5591D8D-E157-4391-BE25-D421766E75E6}" sibTransId="{4B6AD6AA-B991-48DD-9F19-6DEDF68B7983}"/>
    <dgm:cxn modelId="{7072A2C1-01FA-44B5-8DF5-6ECD9148CD52}" srcId="{897BAF98-2B11-4C54-ADF8-D39EC3545F09}" destId="{D31992D1-255D-4C06-85CD-FD20E1153B3C}" srcOrd="1" destOrd="0" parTransId="{3DAFC43E-B2DF-4DE4-AC3C-4196B4C7DEE8}" sibTransId="{DD67688C-9D7B-4DE5-9697-5AF922521E0B}"/>
    <dgm:cxn modelId="{D857C4C1-022F-4F67-BC34-C52C9A362291}" type="presOf" srcId="{9E22638A-0DE2-416D-AFD0-E1AA1574E99C}" destId="{43D1588F-39B8-44D0-BDE0-EFE8867D8108}" srcOrd="0" destOrd="1" presId="urn:microsoft.com/office/officeart/2005/8/layout/default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093666E0-8459-432C-883F-78F669F2CB3B}" srcId="{B740E76E-EAAE-45DE-A402-1CB9FCCFC7D7}" destId="{E2F054BF-03E3-46A8-B104-A8321CB14933}" srcOrd="5" destOrd="0" parTransId="{815965A9-3982-4E55-8BF4-4D7DE93C8C06}" sibTransId="{E6669379-F8D6-4F56-BA3C-BFA079C2B969}"/>
    <dgm:cxn modelId="{E804B7EB-856E-48B5-9058-9855A25A4126}" type="presOf" srcId="{ECD2528D-4A9E-4449-A2AD-EBB04CD59CF3}" destId="{43D1588F-39B8-44D0-BDE0-EFE8867D8108}" srcOrd="0" destOrd="4" presId="urn:microsoft.com/office/officeart/2005/8/layout/default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E81662F8-F188-4617-9082-98F99577E05F}" srcId="{B740E76E-EAAE-45DE-A402-1CB9FCCFC7D7}" destId="{76527577-7DBD-4BF4-A0EE-D252A8FE3F8E}" srcOrd="2" destOrd="0" parTransId="{E77D4486-C8E1-4963-8126-7543E41FF4E8}" sibTransId="{7793435C-8580-44DA-9219-ED889CE35269}"/>
    <dgm:cxn modelId="{826675FD-3D1A-47C4-8D3D-5E1DD42BE505}" type="presOf" srcId="{B740E76E-EAAE-45DE-A402-1CB9FCCFC7D7}" destId="{DDE56626-5549-4850-A028-C03C7392F2E8}" srcOrd="0" destOrd="0" presId="urn:microsoft.com/office/officeart/2005/8/layout/default"/>
    <dgm:cxn modelId="{D7BB67D0-3C84-4D04-AB4B-528A8D57D8E1}" type="presParOf" srcId="{20FE542D-E6BB-4E24-B83D-3AE76690DB4D}" destId="{A84F597B-82BF-4E35-BA50-9E50830752AA}" srcOrd="0" destOrd="0" presId="urn:microsoft.com/office/officeart/2005/8/layout/default"/>
    <dgm:cxn modelId="{3A7C214C-BF26-4FD6-9F30-51CE3E4F936E}" type="presParOf" srcId="{20FE542D-E6BB-4E24-B83D-3AE76690DB4D}" destId="{D9AE352D-13F5-4060-B549-DF1A7C0D9FA8}" srcOrd="1" destOrd="0" presId="urn:microsoft.com/office/officeart/2005/8/layout/default"/>
    <dgm:cxn modelId="{4EFB7F76-C282-487A-8DD6-0D992205122B}" type="presParOf" srcId="{20FE542D-E6BB-4E24-B83D-3AE76690DB4D}" destId="{43D1588F-39B8-44D0-BDE0-EFE8867D8108}" srcOrd="2" destOrd="0" presId="urn:microsoft.com/office/officeart/2005/8/layout/default"/>
    <dgm:cxn modelId="{B63BF5C4-9C8B-468F-9277-99A2B38C9926}" type="presParOf" srcId="{20FE542D-E6BB-4E24-B83D-3AE76690DB4D}" destId="{F0F9B8A0-7C00-4098-A447-B80F330436DD}" srcOrd="3" destOrd="0" presId="urn:microsoft.com/office/officeart/2005/8/layout/default"/>
    <dgm:cxn modelId="{0B5FE138-C7A7-45E9-AA5A-18D6042A9E92}" type="presParOf" srcId="{20FE542D-E6BB-4E24-B83D-3AE76690DB4D}" destId="{DDE56626-5549-4850-A028-C03C7392F2E8}" srcOrd="4" destOrd="0" presId="urn:microsoft.com/office/officeart/2005/8/layout/default"/>
  </dgm:cxnLst>
  <dgm:bg>
    <a:noFill/>
  </dgm:bg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58F1C24-5F61-4F5A-91B7-627F4873B6FC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872D36B-56AD-4CD0-8FC2-4DC5AEF8DD6F}">
      <dgm:prSet phldrT="[Текст]"/>
      <dgm:spPr/>
      <dgm:t>
        <a:bodyPr/>
        <a:lstStyle/>
        <a:p>
          <a:r>
            <a:rPr lang="ru-RU" dirty="0"/>
            <a:t>Элементарные события</a:t>
          </a:r>
        </a:p>
      </dgm:t>
    </dgm:pt>
    <dgm:pt modelId="{EE4309D6-F90D-4C76-9819-7D05B5D00838}" type="parTrans" cxnId="{952D224C-F4C8-4925-812F-223740370558}">
      <dgm:prSet/>
      <dgm:spPr/>
      <dgm:t>
        <a:bodyPr/>
        <a:lstStyle/>
        <a:p>
          <a:endParaRPr lang="ru-RU"/>
        </a:p>
      </dgm:t>
    </dgm:pt>
    <dgm:pt modelId="{417AA03F-7F78-4DEE-B140-73ED00A5B7E6}" type="sibTrans" cxnId="{952D224C-F4C8-4925-812F-223740370558}">
      <dgm:prSet/>
      <dgm:spPr/>
      <dgm:t>
        <a:bodyPr/>
        <a:lstStyle/>
        <a:p>
          <a:endParaRPr lang="ru-RU"/>
        </a:p>
      </dgm:t>
    </dgm:pt>
    <dgm:pt modelId="{24B5D987-414D-4F42-99FF-B23CDE0971FA}">
      <dgm:prSet phldrT="[Текст]"/>
      <dgm:spPr/>
      <dgm:t>
        <a:bodyPr/>
        <a:lstStyle/>
        <a:p>
          <a:r>
            <a:rPr lang="ru-RU" dirty="0"/>
            <a:t>Элементарные вектора признаков</a:t>
          </a:r>
        </a:p>
      </dgm:t>
    </dgm:pt>
    <dgm:pt modelId="{1E531760-CA1C-4E2C-969C-93F4DE6C9B4B}" type="parTrans" cxnId="{AE5FA248-6754-4AB2-83DB-E057A7B6BA73}">
      <dgm:prSet/>
      <dgm:spPr/>
      <dgm:t>
        <a:bodyPr/>
        <a:lstStyle/>
        <a:p>
          <a:endParaRPr lang="ru-RU"/>
        </a:p>
      </dgm:t>
    </dgm:pt>
    <dgm:pt modelId="{858650D8-CF7D-4AF5-A561-B0F4832E0035}" type="sibTrans" cxnId="{AE5FA248-6754-4AB2-83DB-E057A7B6BA73}">
      <dgm:prSet/>
      <dgm:spPr/>
      <dgm:t>
        <a:bodyPr/>
        <a:lstStyle/>
        <a:p>
          <a:endParaRPr lang="ru-RU"/>
        </a:p>
      </dgm:t>
    </dgm:pt>
    <dgm:pt modelId="{DD016DF9-EC3F-46D8-A51A-7FE687C2C481}">
      <dgm:prSet phldrT="[Текст]"/>
      <dgm:spPr/>
      <dgm:t>
        <a:bodyPr/>
        <a:lstStyle/>
        <a:p>
          <a:r>
            <a:rPr lang="ru-RU" dirty="0"/>
            <a:t>Вектора признаков</a:t>
          </a:r>
        </a:p>
      </dgm:t>
    </dgm:pt>
    <dgm:pt modelId="{4FFFBCBF-368D-4BEF-A743-48BA076A1C4F}" type="parTrans" cxnId="{4FE15932-958C-45FB-909B-9BB3E0BF096E}">
      <dgm:prSet/>
      <dgm:spPr/>
      <dgm:t>
        <a:bodyPr/>
        <a:lstStyle/>
        <a:p>
          <a:endParaRPr lang="ru-RU"/>
        </a:p>
      </dgm:t>
    </dgm:pt>
    <dgm:pt modelId="{F70321F6-D79E-4736-80C2-C2185FF1E94C}" type="sibTrans" cxnId="{4FE15932-958C-45FB-909B-9BB3E0BF096E}">
      <dgm:prSet/>
      <dgm:spPr/>
      <dgm:t>
        <a:bodyPr/>
        <a:lstStyle/>
        <a:p>
          <a:endParaRPr lang="ru-RU"/>
        </a:p>
      </dgm:t>
    </dgm:pt>
    <dgm:pt modelId="{1C1C2909-ED73-4B96-8D6F-6C408FDF42CE}">
      <dgm:prSet/>
      <dgm:spPr/>
      <dgm:t>
        <a:bodyPr/>
        <a:lstStyle/>
        <a:p>
          <a:r>
            <a:rPr lang="ru-RU" dirty="0"/>
            <a:t>Группы событий</a:t>
          </a:r>
        </a:p>
      </dgm:t>
    </dgm:pt>
    <dgm:pt modelId="{F90A41B7-3707-4621-9C95-86EB2732E1B7}" type="parTrans" cxnId="{518A18CA-8542-48B6-B181-A8BD4C0734F9}">
      <dgm:prSet/>
      <dgm:spPr/>
      <dgm:t>
        <a:bodyPr/>
        <a:lstStyle/>
        <a:p>
          <a:endParaRPr lang="ru-RU"/>
        </a:p>
      </dgm:t>
    </dgm:pt>
    <dgm:pt modelId="{5B7741DC-BA7A-4B40-8BA0-351C607C5A30}" type="sibTrans" cxnId="{518A18CA-8542-48B6-B181-A8BD4C0734F9}">
      <dgm:prSet/>
      <dgm:spPr/>
      <dgm:t>
        <a:bodyPr/>
        <a:lstStyle/>
        <a:p>
          <a:endParaRPr lang="ru-RU"/>
        </a:p>
      </dgm:t>
    </dgm:pt>
    <dgm:pt modelId="{A75AAB3B-3C1B-462A-885E-AC5C262E8CAF}" type="pres">
      <dgm:prSet presAssocID="{858F1C24-5F61-4F5A-91B7-627F4873B6FC}" presName="outerComposite" presStyleCnt="0">
        <dgm:presLayoutVars>
          <dgm:chMax val="5"/>
          <dgm:dir/>
          <dgm:resizeHandles val="exact"/>
        </dgm:presLayoutVars>
      </dgm:prSet>
      <dgm:spPr/>
    </dgm:pt>
    <dgm:pt modelId="{385E346B-99B9-4B92-A095-3FC2A1F2ED49}" type="pres">
      <dgm:prSet presAssocID="{858F1C24-5F61-4F5A-91B7-627F4873B6FC}" presName="dummyMaxCanvas" presStyleCnt="0">
        <dgm:presLayoutVars/>
      </dgm:prSet>
      <dgm:spPr/>
    </dgm:pt>
    <dgm:pt modelId="{47D26240-8050-4885-B814-CD3DF2FF1DFA}" type="pres">
      <dgm:prSet presAssocID="{858F1C24-5F61-4F5A-91B7-627F4873B6FC}" presName="FourNodes_1" presStyleLbl="node1" presStyleIdx="0" presStyleCnt="4">
        <dgm:presLayoutVars>
          <dgm:bulletEnabled val="1"/>
        </dgm:presLayoutVars>
      </dgm:prSet>
      <dgm:spPr/>
    </dgm:pt>
    <dgm:pt modelId="{B30D0576-BCBD-4609-B7F7-DF02DD3218F5}" type="pres">
      <dgm:prSet presAssocID="{858F1C24-5F61-4F5A-91B7-627F4873B6FC}" presName="FourNodes_2" presStyleLbl="node1" presStyleIdx="1" presStyleCnt="4">
        <dgm:presLayoutVars>
          <dgm:bulletEnabled val="1"/>
        </dgm:presLayoutVars>
      </dgm:prSet>
      <dgm:spPr/>
    </dgm:pt>
    <dgm:pt modelId="{CF40A6A8-D95C-4223-932C-E53465441F9F}" type="pres">
      <dgm:prSet presAssocID="{858F1C24-5F61-4F5A-91B7-627F4873B6FC}" presName="FourNodes_3" presStyleLbl="node1" presStyleIdx="2" presStyleCnt="4">
        <dgm:presLayoutVars>
          <dgm:bulletEnabled val="1"/>
        </dgm:presLayoutVars>
      </dgm:prSet>
      <dgm:spPr/>
    </dgm:pt>
    <dgm:pt modelId="{563F4AB8-0D06-4C94-AB1A-368BC9113D47}" type="pres">
      <dgm:prSet presAssocID="{858F1C24-5F61-4F5A-91B7-627F4873B6FC}" presName="FourNodes_4" presStyleLbl="node1" presStyleIdx="3" presStyleCnt="4">
        <dgm:presLayoutVars>
          <dgm:bulletEnabled val="1"/>
        </dgm:presLayoutVars>
      </dgm:prSet>
      <dgm:spPr/>
    </dgm:pt>
    <dgm:pt modelId="{20C82D27-36A0-4B4A-8291-22CB86DA3B4A}" type="pres">
      <dgm:prSet presAssocID="{858F1C24-5F61-4F5A-91B7-627F4873B6FC}" presName="FourConn_1-2" presStyleLbl="fgAccFollowNode1" presStyleIdx="0" presStyleCnt="3">
        <dgm:presLayoutVars>
          <dgm:bulletEnabled val="1"/>
        </dgm:presLayoutVars>
      </dgm:prSet>
      <dgm:spPr/>
    </dgm:pt>
    <dgm:pt modelId="{97A8B898-5884-4281-B7DE-D35EE9B8F993}" type="pres">
      <dgm:prSet presAssocID="{858F1C24-5F61-4F5A-91B7-627F4873B6FC}" presName="FourConn_2-3" presStyleLbl="fgAccFollowNode1" presStyleIdx="1" presStyleCnt="3">
        <dgm:presLayoutVars>
          <dgm:bulletEnabled val="1"/>
        </dgm:presLayoutVars>
      </dgm:prSet>
      <dgm:spPr/>
    </dgm:pt>
    <dgm:pt modelId="{3D2EC188-CE78-403A-B3DB-94C45A6976DD}" type="pres">
      <dgm:prSet presAssocID="{858F1C24-5F61-4F5A-91B7-627F4873B6FC}" presName="FourConn_3-4" presStyleLbl="fgAccFollowNode1" presStyleIdx="2" presStyleCnt="3">
        <dgm:presLayoutVars>
          <dgm:bulletEnabled val="1"/>
        </dgm:presLayoutVars>
      </dgm:prSet>
      <dgm:spPr/>
    </dgm:pt>
    <dgm:pt modelId="{71E15068-82B5-4F9E-88D8-68F5D247D9A2}" type="pres">
      <dgm:prSet presAssocID="{858F1C24-5F61-4F5A-91B7-627F4873B6FC}" presName="FourNodes_1_text" presStyleLbl="node1" presStyleIdx="3" presStyleCnt="4">
        <dgm:presLayoutVars>
          <dgm:bulletEnabled val="1"/>
        </dgm:presLayoutVars>
      </dgm:prSet>
      <dgm:spPr/>
    </dgm:pt>
    <dgm:pt modelId="{C3654BC2-759F-4EB2-B2D3-E3BB08CB4459}" type="pres">
      <dgm:prSet presAssocID="{858F1C24-5F61-4F5A-91B7-627F4873B6FC}" presName="FourNodes_2_text" presStyleLbl="node1" presStyleIdx="3" presStyleCnt="4">
        <dgm:presLayoutVars>
          <dgm:bulletEnabled val="1"/>
        </dgm:presLayoutVars>
      </dgm:prSet>
      <dgm:spPr/>
    </dgm:pt>
    <dgm:pt modelId="{385FD5FC-F33B-4198-8C18-F341863AB09E}" type="pres">
      <dgm:prSet presAssocID="{858F1C24-5F61-4F5A-91B7-627F4873B6FC}" presName="FourNodes_3_text" presStyleLbl="node1" presStyleIdx="3" presStyleCnt="4">
        <dgm:presLayoutVars>
          <dgm:bulletEnabled val="1"/>
        </dgm:presLayoutVars>
      </dgm:prSet>
      <dgm:spPr/>
    </dgm:pt>
    <dgm:pt modelId="{6CAC51C9-B0D0-4BF2-B82D-983D76A57B90}" type="pres">
      <dgm:prSet presAssocID="{858F1C24-5F61-4F5A-91B7-627F4873B6FC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FD5F4920-E78B-41B9-B8BC-F869D5DB9A85}" type="presOf" srcId="{24B5D987-414D-4F42-99FF-B23CDE0971FA}" destId="{385FD5FC-F33B-4198-8C18-F341863AB09E}" srcOrd="1" destOrd="0" presId="urn:microsoft.com/office/officeart/2005/8/layout/vProcess5"/>
    <dgm:cxn modelId="{5A9C5421-C635-42E3-B763-C09C88DDF01D}" type="presOf" srcId="{24B5D987-414D-4F42-99FF-B23CDE0971FA}" destId="{CF40A6A8-D95C-4223-932C-E53465441F9F}" srcOrd="0" destOrd="0" presId="urn:microsoft.com/office/officeart/2005/8/layout/vProcess5"/>
    <dgm:cxn modelId="{8EB6F12C-FE4C-47D0-BEC3-A24DDAF92ABB}" type="presOf" srcId="{858650D8-CF7D-4AF5-A561-B0F4832E0035}" destId="{3D2EC188-CE78-403A-B3DB-94C45A6976DD}" srcOrd="0" destOrd="0" presId="urn:microsoft.com/office/officeart/2005/8/layout/vProcess5"/>
    <dgm:cxn modelId="{4FE15932-958C-45FB-909B-9BB3E0BF096E}" srcId="{858F1C24-5F61-4F5A-91B7-627F4873B6FC}" destId="{DD016DF9-EC3F-46D8-A51A-7FE687C2C481}" srcOrd="3" destOrd="0" parTransId="{4FFFBCBF-368D-4BEF-A743-48BA076A1C4F}" sibTransId="{F70321F6-D79E-4736-80C2-C2185FF1E94C}"/>
    <dgm:cxn modelId="{37F32533-2A08-4F22-A5AE-F954F55685B2}" type="presOf" srcId="{858F1C24-5F61-4F5A-91B7-627F4873B6FC}" destId="{A75AAB3B-3C1B-462A-885E-AC5C262E8CAF}" srcOrd="0" destOrd="0" presId="urn:microsoft.com/office/officeart/2005/8/layout/vProcess5"/>
    <dgm:cxn modelId="{FDCF1843-8F7B-4D97-BE3B-CF161A806F65}" type="presOf" srcId="{2872D36B-56AD-4CD0-8FC2-4DC5AEF8DD6F}" destId="{47D26240-8050-4885-B814-CD3DF2FF1DFA}" srcOrd="0" destOrd="0" presId="urn:microsoft.com/office/officeart/2005/8/layout/vProcess5"/>
    <dgm:cxn modelId="{3C62F846-FB31-443D-B090-E4FE10F92E04}" type="presOf" srcId="{5B7741DC-BA7A-4B40-8BA0-351C607C5A30}" destId="{97A8B898-5884-4281-B7DE-D35EE9B8F993}" srcOrd="0" destOrd="0" presId="urn:microsoft.com/office/officeart/2005/8/layout/vProcess5"/>
    <dgm:cxn modelId="{AE5FA248-6754-4AB2-83DB-E057A7B6BA73}" srcId="{858F1C24-5F61-4F5A-91B7-627F4873B6FC}" destId="{24B5D987-414D-4F42-99FF-B23CDE0971FA}" srcOrd="2" destOrd="0" parTransId="{1E531760-CA1C-4E2C-969C-93F4DE6C9B4B}" sibTransId="{858650D8-CF7D-4AF5-A561-B0F4832E0035}"/>
    <dgm:cxn modelId="{952D224C-F4C8-4925-812F-223740370558}" srcId="{858F1C24-5F61-4F5A-91B7-627F4873B6FC}" destId="{2872D36B-56AD-4CD0-8FC2-4DC5AEF8DD6F}" srcOrd="0" destOrd="0" parTransId="{EE4309D6-F90D-4C76-9819-7D05B5D00838}" sibTransId="{417AA03F-7F78-4DEE-B140-73ED00A5B7E6}"/>
    <dgm:cxn modelId="{DC355C5A-F78E-4383-9EB6-EF2A84BFF1BF}" type="presOf" srcId="{DD016DF9-EC3F-46D8-A51A-7FE687C2C481}" destId="{6CAC51C9-B0D0-4BF2-B82D-983D76A57B90}" srcOrd="1" destOrd="0" presId="urn:microsoft.com/office/officeart/2005/8/layout/vProcess5"/>
    <dgm:cxn modelId="{BEA4B093-3994-429B-9B2C-B70CE2D12D79}" type="presOf" srcId="{1C1C2909-ED73-4B96-8D6F-6C408FDF42CE}" destId="{C3654BC2-759F-4EB2-B2D3-E3BB08CB4459}" srcOrd="1" destOrd="0" presId="urn:microsoft.com/office/officeart/2005/8/layout/vProcess5"/>
    <dgm:cxn modelId="{3980C39E-5C56-418C-93BF-08AC7A510CD6}" type="presOf" srcId="{DD016DF9-EC3F-46D8-A51A-7FE687C2C481}" destId="{563F4AB8-0D06-4C94-AB1A-368BC9113D47}" srcOrd="0" destOrd="0" presId="urn:microsoft.com/office/officeart/2005/8/layout/vProcess5"/>
    <dgm:cxn modelId="{518A18CA-8542-48B6-B181-A8BD4C0734F9}" srcId="{858F1C24-5F61-4F5A-91B7-627F4873B6FC}" destId="{1C1C2909-ED73-4B96-8D6F-6C408FDF42CE}" srcOrd="1" destOrd="0" parTransId="{F90A41B7-3707-4621-9C95-86EB2732E1B7}" sibTransId="{5B7741DC-BA7A-4B40-8BA0-351C607C5A30}"/>
    <dgm:cxn modelId="{F8162ECA-78A4-4DE9-AF22-5BE0018F6F25}" type="presOf" srcId="{1C1C2909-ED73-4B96-8D6F-6C408FDF42CE}" destId="{B30D0576-BCBD-4609-B7F7-DF02DD3218F5}" srcOrd="0" destOrd="0" presId="urn:microsoft.com/office/officeart/2005/8/layout/vProcess5"/>
    <dgm:cxn modelId="{7A4275D3-2641-409B-8A0A-60BEDE70E01F}" type="presOf" srcId="{2872D36B-56AD-4CD0-8FC2-4DC5AEF8DD6F}" destId="{71E15068-82B5-4F9E-88D8-68F5D247D9A2}" srcOrd="1" destOrd="0" presId="urn:microsoft.com/office/officeart/2005/8/layout/vProcess5"/>
    <dgm:cxn modelId="{BC3C85E5-EEFC-4DB7-85CB-5B238B292B4B}" type="presOf" srcId="{417AA03F-7F78-4DEE-B140-73ED00A5B7E6}" destId="{20C82D27-36A0-4B4A-8291-22CB86DA3B4A}" srcOrd="0" destOrd="0" presId="urn:microsoft.com/office/officeart/2005/8/layout/vProcess5"/>
    <dgm:cxn modelId="{F2471585-DEE8-4181-97BC-5FBF69BFE12B}" type="presParOf" srcId="{A75AAB3B-3C1B-462A-885E-AC5C262E8CAF}" destId="{385E346B-99B9-4B92-A095-3FC2A1F2ED49}" srcOrd="0" destOrd="0" presId="urn:microsoft.com/office/officeart/2005/8/layout/vProcess5"/>
    <dgm:cxn modelId="{CE57771F-9D9E-40C7-8385-D43FE8E9160B}" type="presParOf" srcId="{A75AAB3B-3C1B-462A-885E-AC5C262E8CAF}" destId="{47D26240-8050-4885-B814-CD3DF2FF1DFA}" srcOrd="1" destOrd="0" presId="urn:microsoft.com/office/officeart/2005/8/layout/vProcess5"/>
    <dgm:cxn modelId="{FC7B159B-4552-4874-8CC8-8A704851F4B5}" type="presParOf" srcId="{A75AAB3B-3C1B-462A-885E-AC5C262E8CAF}" destId="{B30D0576-BCBD-4609-B7F7-DF02DD3218F5}" srcOrd="2" destOrd="0" presId="urn:microsoft.com/office/officeart/2005/8/layout/vProcess5"/>
    <dgm:cxn modelId="{2535C416-7102-4367-AC7F-F8A1BE9B56AC}" type="presParOf" srcId="{A75AAB3B-3C1B-462A-885E-AC5C262E8CAF}" destId="{CF40A6A8-D95C-4223-932C-E53465441F9F}" srcOrd="3" destOrd="0" presId="urn:microsoft.com/office/officeart/2005/8/layout/vProcess5"/>
    <dgm:cxn modelId="{B9E87AFE-3F9D-43CD-B758-9776DB5A2DD4}" type="presParOf" srcId="{A75AAB3B-3C1B-462A-885E-AC5C262E8CAF}" destId="{563F4AB8-0D06-4C94-AB1A-368BC9113D47}" srcOrd="4" destOrd="0" presId="urn:microsoft.com/office/officeart/2005/8/layout/vProcess5"/>
    <dgm:cxn modelId="{C836BB9E-095B-470A-8B0E-3230411BE6FA}" type="presParOf" srcId="{A75AAB3B-3C1B-462A-885E-AC5C262E8CAF}" destId="{20C82D27-36A0-4B4A-8291-22CB86DA3B4A}" srcOrd="5" destOrd="0" presId="urn:microsoft.com/office/officeart/2005/8/layout/vProcess5"/>
    <dgm:cxn modelId="{1B4031BE-11CC-4F55-9BCC-E1D98C04667B}" type="presParOf" srcId="{A75AAB3B-3C1B-462A-885E-AC5C262E8CAF}" destId="{97A8B898-5884-4281-B7DE-D35EE9B8F993}" srcOrd="6" destOrd="0" presId="urn:microsoft.com/office/officeart/2005/8/layout/vProcess5"/>
    <dgm:cxn modelId="{D3ED31C5-881B-451D-BC7C-CDD47802C54B}" type="presParOf" srcId="{A75AAB3B-3C1B-462A-885E-AC5C262E8CAF}" destId="{3D2EC188-CE78-403A-B3DB-94C45A6976DD}" srcOrd="7" destOrd="0" presId="urn:microsoft.com/office/officeart/2005/8/layout/vProcess5"/>
    <dgm:cxn modelId="{EC71A378-EF2A-4A9F-8CE0-9E075D6B773C}" type="presParOf" srcId="{A75AAB3B-3C1B-462A-885E-AC5C262E8CAF}" destId="{71E15068-82B5-4F9E-88D8-68F5D247D9A2}" srcOrd="8" destOrd="0" presId="urn:microsoft.com/office/officeart/2005/8/layout/vProcess5"/>
    <dgm:cxn modelId="{3B6BD741-5F57-4342-A3CA-ED6BF41DDD80}" type="presParOf" srcId="{A75AAB3B-3C1B-462A-885E-AC5C262E8CAF}" destId="{C3654BC2-759F-4EB2-B2D3-E3BB08CB4459}" srcOrd="9" destOrd="0" presId="urn:microsoft.com/office/officeart/2005/8/layout/vProcess5"/>
    <dgm:cxn modelId="{B9A92823-BD00-492B-AF86-5A2046509002}" type="presParOf" srcId="{A75AAB3B-3C1B-462A-885E-AC5C262E8CAF}" destId="{385FD5FC-F33B-4198-8C18-F341863AB09E}" srcOrd="10" destOrd="0" presId="urn:microsoft.com/office/officeart/2005/8/layout/vProcess5"/>
    <dgm:cxn modelId="{E0B77292-479F-43E1-A27C-327E39B177F3}" type="presParOf" srcId="{A75AAB3B-3C1B-462A-885E-AC5C262E8CAF}" destId="{6CAC51C9-B0D0-4BF2-B82D-983D76A57B90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/>
      <dgm:spPr/>
      <dgm:t>
        <a:bodyPr/>
        <a:lstStyle/>
        <a:p>
          <a:r>
            <a:rPr lang="en-US" dirty="0"/>
            <a:t>WIFI</a:t>
          </a:r>
          <a:endParaRPr lang="ru-RU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/>
      <dgm:spPr/>
      <dgm:t>
        <a:bodyPr/>
        <a:lstStyle/>
        <a:p>
          <a:r>
            <a:rPr lang="en-US" dirty="0"/>
            <a:t>BT</a:t>
          </a:r>
          <a:endParaRPr lang="ru-RU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/>
      <dgm:spPr/>
      <dgm:t>
        <a:bodyPr/>
        <a:lstStyle/>
        <a:p>
          <a:r>
            <a:rPr lang="en-US" dirty="0"/>
            <a:t>LOCATION</a:t>
          </a:r>
          <a:endParaRPr lang="ru-RU" dirty="0"/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/>
      <dgm:spPr/>
      <dgm:t>
        <a:bodyPr/>
        <a:lstStyle/>
        <a:p>
          <a:r>
            <a:rPr lang="ru-RU" dirty="0"/>
            <a:t>Средняя частота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9E22638A-0DE2-416D-AFD0-E1AA1574E99C}">
      <dgm:prSet/>
      <dgm:spPr/>
      <dgm:t>
        <a:bodyPr/>
        <a:lstStyle/>
        <a:p>
          <a:r>
            <a:rPr lang="ru-RU" dirty="0"/>
            <a:t>Количество устройств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488C8535-052A-4EA5-8016-9AD38324BE9E}">
      <dgm:prSet/>
      <dgm:spPr/>
      <dgm:t>
        <a:bodyPr/>
        <a:lstStyle/>
        <a:p>
          <a:r>
            <a:rPr lang="ru-RU" dirty="0"/>
            <a:t>Средняя точность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099B2F6F-6CB5-4E64-A7E0-7D31F6BC34D4}">
      <dgm:prSet/>
      <dgm:spPr/>
      <dgm:t>
        <a:bodyPr/>
        <a:lstStyle/>
        <a:p>
          <a:r>
            <a:rPr lang="ru-RU" dirty="0"/>
            <a:t>Количество сетей</a:t>
          </a:r>
        </a:p>
      </dgm:t>
    </dgm:pt>
    <dgm:pt modelId="{599742EE-C2BB-48DF-B436-6FA47EE4DC5E}" type="parTrans" cxnId="{4553387B-45BC-47BD-AC38-1E2610BE185C}">
      <dgm:prSet/>
      <dgm:spPr/>
      <dgm:t>
        <a:bodyPr/>
        <a:lstStyle/>
        <a:p>
          <a:endParaRPr lang="ru-RU"/>
        </a:p>
      </dgm:t>
    </dgm:pt>
    <dgm:pt modelId="{5472D6E9-4FF8-4CB5-8E2B-52181640B2E8}" type="sibTrans" cxnId="{4553387B-45BC-47BD-AC38-1E2610BE185C}">
      <dgm:prSet/>
      <dgm:spPr/>
      <dgm:t>
        <a:bodyPr/>
        <a:lstStyle/>
        <a:p>
          <a:endParaRPr lang="ru-RU"/>
        </a:p>
      </dgm:t>
    </dgm:pt>
    <dgm:pt modelId="{F0DFE156-1B01-4877-BAA4-0AF891261F55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9E38321A-5808-4EC8-AC27-9E5CA979ECD8}" type="parTrans" cxnId="{52F8B797-8C38-47D3-AD7C-4547E8BAA8BA}">
      <dgm:prSet/>
      <dgm:spPr/>
      <dgm:t>
        <a:bodyPr/>
        <a:lstStyle/>
        <a:p>
          <a:endParaRPr lang="ru-RU"/>
        </a:p>
      </dgm:t>
    </dgm:pt>
    <dgm:pt modelId="{21808659-0297-4256-BD1B-7C280D7B6A6D}" type="sibTrans" cxnId="{52F8B797-8C38-47D3-AD7C-4547E8BAA8BA}">
      <dgm:prSet/>
      <dgm:spPr/>
      <dgm:t>
        <a:bodyPr/>
        <a:lstStyle/>
        <a:p>
          <a:endParaRPr lang="ru-RU"/>
        </a:p>
      </dgm:t>
    </dgm:pt>
    <dgm:pt modelId="{1CF39A30-47F0-45E3-B7D9-9C7FF83E315C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A5274F53-3E30-458C-A4C6-59A3CE78C4DE}" type="parTrans" cxnId="{F6DE9DCE-8A59-42E3-8CD9-DFC27EF90C60}">
      <dgm:prSet/>
      <dgm:spPr/>
      <dgm:t>
        <a:bodyPr/>
        <a:lstStyle/>
        <a:p>
          <a:endParaRPr lang="ru-RU"/>
        </a:p>
      </dgm:t>
    </dgm:pt>
    <dgm:pt modelId="{5638ABBE-6588-4EF7-B153-9F2F28F7D928}" type="sibTrans" cxnId="{F6DE9DCE-8A59-42E3-8CD9-DFC27EF90C60}">
      <dgm:prSet/>
      <dgm:spPr/>
      <dgm:t>
        <a:bodyPr/>
        <a:lstStyle/>
        <a:p>
          <a:endParaRPr lang="ru-RU"/>
        </a:p>
      </dgm:t>
    </dgm:pt>
    <dgm:pt modelId="{7015B474-492E-4FB3-AF04-CCDFFA1851A0}">
      <dgm:prSet/>
      <dgm:spPr/>
      <dgm:t>
        <a:bodyPr/>
        <a:lstStyle/>
        <a:p>
          <a:r>
            <a:rPr lang="ru-RU" dirty="0"/>
            <a:t>Скорость</a:t>
          </a:r>
        </a:p>
      </dgm:t>
    </dgm:pt>
    <dgm:pt modelId="{2F62C78C-2D47-4BB2-8535-F4C4C27E3A81}" type="parTrans" cxnId="{0B27BA29-F25E-423C-8475-EC60519FD457}">
      <dgm:prSet/>
      <dgm:spPr/>
      <dgm:t>
        <a:bodyPr/>
        <a:lstStyle/>
        <a:p>
          <a:endParaRPr lang="ru-RU"/>
        </a:p>
      </dgm:t>
    </dgm:pt>
    <dgm:pt modelId="{83A8D104-5A9A-461D-829E-AD79EC90B934}" type="sibTrans" cxnId="{0B27BA29-F25E-423C-8475-EC60519FD457}">
      <dgm:prSet/>
      <dgm:spPr/>
      <dgm:t>
        <a:bodyPr/>
        <a:lstStyle/>
        <a:p>
          <a:endParaRPr lang="ru-RU"/>
        </a:p>
      </dgm:t>
    </dgm:pt>
    <dgm:pt modelId="{600FCBD1-4109-48E7-9355-4B8685B25896}">
      <dgm:prSet/>
      <dgm:spPr/>
      <dgm:t>
        <a:bodyPr/>
        <a:lstStyle/>
        <a:p>
          <a:r>
            <a:rPr lang="ru-RU" dirty="0"/>
            <a:t>Ускорение</a:t>
          </a:r>
        </a:p>
      </dgm:t>
    </dgm:pt>
    <dgm:pt modelId="{8D426E28-5072-4ED2-B6B0-7517F0EF8B3F}" type="parTrans" cxnId="{7FF5A69C-7829-4BED-9875-A55D505B8BE0}">
      <dgm:prSet/>
      <dgm:spPr/>
      <dgm:t>
        <a:bodyPr/>
        <a:lstStyle/>
        <a:p>
          <a:endParaRPr lang="ru-RU"/>
        </a:p>
      </dgm:t>
    </dgm:pt>
    <dgm:pt modelId="{7DCE7E0B-CC73-4C6D-915E-90D215CD47FD}" type="sibTrans" cxnId="{7FF5A69C-7829-4BED-9875-A55D505B8BE0}">
      <dgm:prSet/>
      <dgm:spPr/>
      <dgm:t>
        <a:bodyPr/>
        <a:lstStyle/>
        <a:p>
          <a:endParaRPr lang="ru-RU"/>
        </a:p>
      </dgm:t>
    </dgm:pt>
    <dgm:pt modelId="{39FC5E17-20A9-4F93-8E66-A640F538A6CE}">
      <dgm:prSet/>
      <dgm:spPr/>
      <dgm:t>
        <a:bodyPr/>
        <a:lstStyle/>
        <a:p>
          <a:r>
            <a:rPr lang="ru-RU" dirty="0"/>
            <a:t>Скорость изменения высоты</a:t>
          </a:r>
        </a:p>
      </dgm:t>
    </dgm:pt>
    <dgm:pt modelId="{DC4B7688-5301-4E90-AAF7-77C012301477}" type="parTrans" cxnId="{8F65AD47-4D86-4E78-B914-A741D9CA2D63}">
      <dgm:prSet/>
      <dgm:spPr/>
      <dgm:t>
        <a:bodyPr/>
        <a:lstStyle/>
        <a:p>
          <a:endParaRPr lang="ru-RU"/>
        </a:p>
      </dgm:t>
    </dgm:pt>
    <dgm:pt modelId="{730FD877-26E2-4C36-90CF-2DE5076DBDA6}" type="sibTrans" cxnId="{8F65AD47-4D86-4E78-B914-A741D9CA2D63}">
      <dgm:prSet/>
      <dgm:spPr/>
      <dgm:t>
        <a:bodyPr/>
        <a:lstStyle/>
        <a:p>
          <a:endParaRPr lang="ru-RU"/>
        </a:p>
      </dgm:t>
    </dgm:pt>
    <dgm:pt modelId="{1A800A2F-4362-4942-A8C5-5280B724BEED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A7C679E8-FE0E-4769-B545-5CC7DBBC2DF9}" type="parTrans" cxnId="{7C31F0E1-DEEE-4E00-81F2-418CC0E585AA}">
      <dgm:prSet/>
      <dgm:spPr/>
      <dgm:t>
        <a:bodyPr/>
        <a:lstStyle/>
        <a:p>
          <a:endParaRPr lang="ru-RU"/>
        </a:p>
      </dgm:t>
    </dgm:pt>
    <dgm:pt modelId="{D0038777-2185-4AC3-8676-14CD85A964ED}" type="sibTrans" cxnId="{7C31F0E1-DEEE-4E00-81F2-418CC0E585AA}">
      <dgm:prSet/>
      <dgm:spPr/>
      <dgm:t>
        <a:bodyPr/>
        <a:lstStyle/>
        <a:p>
          <a:endParaRPr lang="ru-RU"/>
        </a:p>
      </dgm:t>
    </dgm:pt>
    <dgm:pt modelId="{6932AB5F-64B4-4FAC-893F-EB99C9552FFC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716399B8-74B0-4A58-94BA-4E75845A5F22}" type="parTrans" cxnId="{E81D44D5-E29F-46DD-8C39-E7ED5D3B942A}">
      <dgm:prSet/>
      <dgm:spPr/>
      <dgm:t>
        <a:bodyPr/>
        <a:lstStyle/>
        <a:p>
          <a:endParaRPr lang="ru-RU"/>
        </a:p>
      </dgm:t>
    </dgm:pt>
    <dgm:pt modelId="{6B77F56D-D437-404E-BCF4-56449A146C17}" type="sibTrans" cxnId="{E81D44D5-E29F-46DD-8C39-E7ED5D3B942A}">
      <dgm:prSet/>
      <dgm:spPr/>
      <dgm:t>
        <a:bodyPr/>
        <a:lstStyle/>
        <a:p>
          <a:endParaRPr lang="ru-RU"/>
        </a:p>
      </dgm:t>
    </dgm:pt>
    <dgm:pt modelId="{834AD21F-BA38-46DB-81CF-32D05B6E0796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07EE42E2-A9E5-411E-8CD2-9EA9C904C50E}" type="parTrans" cxnId="{0D946164-13D3-4A63-ADCE-3E8C8DF9F3D8}">
      <dgm:prSet/>
      <dgm:spPr/>
      <dgm:t>
        <a:bodyPr/>
        <a:lstStyle/>
        <a:p>
          <a:endParaRPr lang="ru-RU"/>
        </a:p>
      </dgm:t>
    </dgm:pt>
    <dgm:pt modelId="{E07F33B1-CB79-4277-AF8E-AECDEB81B4BC}" type="sibTrans" cxnId="{0D946164-13D3-4A63-ADCE-3E8C8DF9F3D8}">
      <dgm:prSet/>
      <dgm:spPr/>
      <dgm:t>
        <a:bodyPr/>
        <a:lstStyle/>
        <a:p>
          <a:endParaRPr lang="ru-RU"/>
        </a:p>
      </dgm:t>
    </dgm:pt>
    <dgm:pt modelId="{5E35A338-DC6C-4701-8A93-329CC73046CF}" type="pres">
      <dgm:prSet presAssocID="{979BA61F-A6C3-4645-9C8B-A60A24BCB183}" presName="Name0" presStyleCnt="0">
        <dgm:presLayoutVars>
          <dgm:dir/>
          <dgm:animLvl val="lvl"/>
          <dgm:resizeHandles val="exact"/>
        </dgm:presLayoutVars>
      </dgm:prSet>
      <dgm:spPr/>
    </dgm:pt>
    <dgm:pt modelId="{D5EFF5FF-042A-4831-B09A-24FD2B49619D}" type="pres">
      <dgm:prSet presAssocID="{897BAF98-2B11-4C54-ADF8-D39EC3545F09}" presName="composite" presStyleCnt="0"/>
      <dgm:spPr/>
    </dgm:pt>
    <dgm:pt modelId="{03000F9C-DFE5-4061-BDD4-B84F91A64698}" type="pres">
      <dgm:prSet presAssocID="{897BAF98-2B11-4C54-ADF8-D39EC3545F09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543276D7-3956-442D-891C-17B46E254C49}" type="pres">
      <dgm:prSet presAssocID="{897BAF98-2B11-4C54-ADF8-D39EC3545F09}" presName="desTx" presStyleLbl="alignAccFollowNode1" presStyleIdx="0" presStyleCnt="3">
        <dgm:presLayoutVars>
          <dgm:bulletEnabled val="1"/>
        </dgm:presLayoutVars>
      </dgm:prSet>
      <dgm:spPr/>
    </dgm:pt>
    <dgm:pt modelId="{1D8F9A30-5991-4F42-ADFF-3D36BAE3AF92}" type="pres">
      <dgm:prSet presAssocID="{1D1FB4EA-91F9-49DA-81C1-309E0DA1EB3E}" presName="space" presStyleCnt="0"/>
      <dgm:spPr/>
    </dgm:pt>
    <dgm:pt modelId="{30410CC5-54B1-49AD-ACE4-4EBBCDC0CB3D}" type="pres">
      <dgm:prSet presAssocID="{AA3CE3B2-5068-4E63-8DC6-1BAD463D7289}" presName="composite" presStyleCnt="0"/>
      <dgm:spPr/>
    </dgm:pt>
    <dgm:pt modelId="{C3BC70B5-A283-4CD6-A464-BA025A672721}" type="pres">
      <dgm:prSet presAssocID="{AA3CE3B2-5068-4E63-8DC6-1BAD463D7289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E49E2BD5-1D58-45BF-8C4E-BA20BB4CD55A}" type="pres">
      <dgm:prSet presAssocID="{AA3CE3B2-5068-4E63-8DC6-1BAD463D7289}" presName="desTx" presStyleLbl="alignAccFollowNode1" presStyleIdx="1" presStyleCnt="3">
        <dgm:presLayoutVars>
          <dgm:bulletEnabled val="1"/>
        </dgm:presLayoutVars>
      </dgm:prSet>
      <dgm:spPr/>
    </dgm:pt>
    <dgm:pt modelId="{B573E109-88DA-41D8-B0AE-AF92D59689F2}" type="pres">
      <dgm:prSet presAssocID="{C9FD5DED-C8C0-4400-ADC7-F089BC3379BA}" presName="space" presStyleCnt="0"/>
      <dgm:spPr/>
    </dgm:pt>
    <dgm:pt modelId="{DEC00581-10E5-4D0E-B1BD-4D8FD3AF0E04}" type="pres">
      <dgm:prSet presAssocID="{B740E76E-EAAE-45DE-A402-1CB9FCCFC7D7}" presName="composite" presStyleCnt="0"/>
      <dgm:spPr/>
    </dgm:pt>
    <dgm:pt modelId="{BF933A79-2FC8-4550-B996-49C3981D39BD}" type="pres">
      <dgm:prSet presAssocID="{B740E76E-EAAE-45DE-A402-1CB9FCCFC7D7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0784F963-8B57-4787-A495-952DA1557A0B}" type="pres">
      <dgm:prSet presAssocID="{B740E76E-EAAE-45DE-A402-1CB9FCCFC7D7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1E3BC06-6D3F-401F-9FDA-8052BE7165F9}" type="presOf" srcId="{39FC5E17-20A9-4F93-8E66-A640F538A6CE}" destId="{0784F963-8B57-4787-A495-952DA1557A0B}" srcOrd="0" destOrd="3" presId="urn:microsoft.com/office/officeart/2005/8/layout/hList1"/>
    <dgm:cxn modelId="{B463B71B-7497-4344-B1A3-150DD1BBFD0A}" type="presOf" srcId="{B1178624-E3BA-402D-B5C0-561D33D29843}" destId="{543276D7-3956-442D-891C-17B46E254C49}" srcOrd="0" destOrd="0" presId="urn:microsoft.com/office/officeart/2005/8/layout/hList1"/>
    <dgm:cxn modelId="{92082A29-D60B-4DF7-93EA-79DB792C9B33}" type="presOf" srcId="{979BA61F-A6C3-4645-9C8B-A60A24BCB183}" destId="{5E35A338-DC6C-4701-8A93-329CC73046CF}" srcOrd="0" destOrd="0" presId="urn:microsoft.com/office/officeart/2005/8/layout/hList1"/>
    <dgm:cxn modelId="{0B27BA29-F25E-423C-8475-EC60519FD457}" srcId="{B740E76E-EAAE-45DE-A402-1CB9FCCFC7D7}" destId="{7015B474-492E-4FB3-AF04-CCDFFA1851A0}" srcOrd="1" destOrd="0" parTransId="{2F62C78C-2D47-4BB2-8535-F4C4C27E3A81}" sibTransId="{83A8D104-5A9A-461D-829E-AD79EC90B934}"/>
    <dgm:cxn modelId="{887FA85F-D213-43E5-82A1-84B8A24CD891}" type="presOf" srcId="{834AD21F-BA38-46DB-81CF-32D05B6E0796}" destId="{0784F963-8B57-4787-A495-952DA1557A0B}" srcOrd="0" destOrd="4" presId="urn:microsoft.com/office/officeart/2005/8/layout/hList1"/>
    <dgm:cxn modelId="{0D946164-13D3-4A63-ADCE-3E8C8DF9F3D8}" srcId="{B740E76E-EAAE-45DE-A402-1CB9FCCFC7D7}" destId="{834AD21F-BA38-46DB-81CF-32D05B6E0796}" srcOrd="4" destOrd="0" parTransId="{07EE42E2-A9E5-411E-8CD2-9EA9C904C50E}" sibTransId="{E07F33B1-CB79-4277-AF8E-AECDEB81B4BC}"/>
    <dgm:cxn modelId="{8F65AD47-4D86-4E78-B914-A741D9CA2D63}" srcId="{B740E76E-EAAE-45DE-A402-1CB9FCCFC7D7}" destId="{39FC5E17-20A9-4F93-8E66-A640F538A6CE}" srcOrd="3" destOrd="0" parTransId="{DC4B7688-5301-4E90-AAF7-77C012301477}" sibTransId="{730FD877-26E2-4C36-90CF-2DE5076DBDA6}"/>
    <dgm:cxn modelId="{895C8549-4512-44D3-80E1-58F437D2CE2A}" type="presOf" srcId="{B740E76E-EAAE-45DE-A402-1CB9FCCFC7D7}" destId="{BF933A79-2FC8-4550-B996-49C3981D39BD}" srcOrd="0" destOrd="0" presId="urn:microsoft.com/office/officeart/2005/8/layout/hList1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553387B-45BC-47BD-AC38-1E2610BE185C}" srcId="{897BAF98-2B11-4C54-ADF8-D39EC3545F09}" destId="{099B2F6F-6CB5-4E64-A7E0-7D31F6BC34D4}" srcOrd="1" destOrd="0" parTransId="{599742EE-C2BB-48DF-B436-6FA47EE4DC5E}" sibTransId="{5472D6E9-4FF8-4CB5-8E2B-52181640B2E8}"/>
    <dgm:cxn modelId="{32B7227E-4714-45D9-A527-9FA79A4AD1DA}" type="presOf" srcId="{099B2F6F-6CB5-4E64-A7E0-7D31F6BC34D4}" destId="{543276D7-3956-442D-891C-17B46E254C49}" srcOrd="0" destOrd="1" presId="urn:microsoft.com/office/officeart/2005/8/layout/hList1"/>
    <dgm:cxn modelId="{44DD4D84-93FC-41D1-9B29-67F282504101}" type="presOf" srcId="{AA3CE3B2-5068-4E63-8DC6-1BAD463D7289}" destId="{C3BC70B5-A283-4CD6-A464-BA025A672721}" srcOrd="0" destOrd="0" presId="urn:microsoft.com/office/officeart/2005/8/layout/hList1"/>
    <dgm:cxn modelId="{297E6F90-63BA-4BB7-8096-2F2D9AC1A114}" type="presOf" srcId="{1CF39A30-47F0-45E3-B7D9-9C7FF83E315C}" destId="{E49E2BD5-1D58-45BF-8C4E-BA20BB4CD55A}" srcOrd="0" destOrd="1" presId="urn:microsoft.com/office/officeart/2005/8/layout/hList1"/>
    <dgm:cxn modelId="{52F8B797-8C38-47D3-AD7C-4547E8BAA8BA}" srcId="{897BAF98-2B11-4C54-ADF8-D39EC3545F09}" destId="{F0DFE156-1B01-4877-BAA4-0AF891261F55}" srcOrd="2" destOrd="0" parTransId="{9E38321A-5808-4EC8-AC27-9E5CA979ECD8}" sibTransId="{21808659-0297-4256-BD1B-7C280D7B6A6D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C6B2D99A-9377-436B-B442-4AB659772138}" type="presOf" srcId="{F0DFE156-1B01-4877-BAA4-0AF891261F55}" destId="{543276D7-3956-442D-891C-17B46E254C49}" srcOrd="0" destOrd="2" presId="urn:microsoft.com/office/officeart/2005/8/layout/hList1"/>
    <dgm:cxn modelId="{3FCE0D9C-E77E-456E-915C-C89AB7F9EF86}" type="presOf" srcId="{488C8535-052A-4EA5-8016-9AD38324BE9E}" destId="{0784F963-8B57-4787-A495-952DA1557A0B}" srcOrd="0" destOrd="0" presId="urn:microsoft.com/office/officeart/2005/8/layout/hList1"/>
    <dgm:cxn modelId="{7FF5A69C-7829-4BED-9875-A55D505B8BE0}" srcId="{B740E76E-EAAE-45DE-A402-1CB9FCCFC7D7}" destId="{600FCBD1-4109-48E7-9355-4B8685B25896}" srcOrd="2" destOrd="0" parTransId="{8D426E28-5072-4ED2-B6B0-7517F0EF8B3F}" sibTransId="{7DCE7E0B-CC73-4C6D-915E-90D215CD47FD}"/>
    <dgm:cxn modelId="{9D0C57A8-FE6A-4E91-B792-5B6CA54B41AB}" type="presOf" srcId="{1A800A2F-4362-4942-A8C5-5280B724BEED}" destId="{543276D7-3956-442D-891C-17B46E254C49}" srcOrd="0" destOrd="3" presId="urn:microsoft.com/office/officeart/2005/8/layout/hList1"/>
    <dgm:cxn modelId="{8EE740BE-2186-4F98-B608-307614747916}" type="presOf" srcId="{600FCBD1-4109-48E7-9355-4B8685B25896}" destId="{0784F963-8B57-4787-A495-952DA1557A0B}" srcOrd="0" destOrd="2" presId="urn:microsoft.com/office/officeart/2005/8/layout/hList1"/>
    <dgm:cxn modelId="{28F634C9-F695-491B-A358-3CD993A9D18E}" type="presOf" srcId="{897BAF98-2B11-4C54-ADF8-D39EC3545F09}" destId="{03000F9C-DFE5-4061-BDD4-B84F91A64698}" srcOrd="0" destOrd="0" presId="urn:microsoft.com/office/officeart/2005/8/layout/hList1"/>
    <dgm:cxn modelId="{7944E5C9-93F5-46B0-ADDF-1031649188E2}" type="presOf" srcId="{6932AB5F-64B4-4FAC-893F-EB99C9552FFC}" destId="{E49E2BD5-1D58-45BF-8C4E-BA20BB4CD55A}" srcOrd="0" destOrd="2" presId="urn:microsoft.com/office/officeart/2005/8/layout/hList1"/>
    <dgm:cxn modelId="{AD765ACA-3272-4147-B571-7029EDBB1634}" type="presOf" srcId="{9E22638A-0DE2-416D-AFD0-E1AA1574E99C}" destId="{E49E2BD5-1D58-45BF-8C4E-BA20BB4CD55A}" srcOrd="0" destOrd="0" presId="urn:microsoft.com/office/officeart/2005/8/layout/hList1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F6DE9DCE-8A59-42E3-8CD9-DFC27EF90C60}" srcId="{AA3CE3B2-5068-4E63-8DC6-1BAD463D7289}" destId="{1CF39A30-47F0-45E3-B7D9-9C7FF83E315C}" srcOrd="1" destOrd="0" parTransId="{A5274F53-3E30-458C-A4C6-59A3CE78C4DE}" sibTransId="{5638ABBE-6588-4EF7-B153-9F2F28F7D928}"/>
    <dgm:cxn modelId="{E81D44D5-E29F-46DD-8C39-E7ED5D3B942A}" srcId="{AA3CE3B2-5068-4E63-8DC6-1BAD463D7289}" destId="{6932AB5F-64B4-4FAC-893F-EB99C9552FFC}" srcOrd="2" destOrd="0" parTransId="{716399B8-74B0-4A58-94BA-4E75845A5F22}" sibTransId="{6B77F56D-D437-404E-BCF4-56449A146C17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7C31F0E1-DEEE-4E00-81F2-418CC0E585AA}" srcId="{897BAF98-2B11-4C54-ADF8-D39EC3545F09}" destId="{1A800A2F-4362-4942-A8C5-5280B724BEED}" srcOrd="3" destOrd="0" parTransId="{A7C679E8-FE0E-4769-B545-5CC7DBBC2DF9}" sibTransId="{D0038777-2185-4AC3-8676-14CD85A964ED}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478668FE-708B-4F09-AB33-745E5B33C4D5}" type="presOf" srcId="{7015B474-492E-4FB3-AF04-CCDFFA1851A0}" destId="{0784F963-8B57-4787-A495-952DA1557A0B}" srcOrd="0" destOrd="1" presId="urn:microsoft.com/office/officeart/2005/8/layout/hList1"/>
    <dgm:cxn modelId="{247A4CCD-B0BF-447A-8C87-CD8B6432359A}" type="presParOf" srcId="{5E35A338-DC6C-4701-8A93-329CC73046CF}" destId="{D5EFF5FF-042A-4831-B09A-24FD2B49619D}" srcOrd="0" destOrd="0" presId="urn:microsoft.com/office/officeart/2005/8/layout/hList1"/>
    <dgm:cxn modelId="{506C19D0-68EF-4B21-B713-E04AD2511B23}" type="presParOf" srcId="{D5EFF5FF-042A-4831-B09A-24FD2B49619D}" destId="{03000F9C-DFE5-4061-BDD4-B84F91A64698}" srcOrd="0" destOrd="0" presId="urn:microsoft.com/office/officeart/2005/8/layout/hList1"/>
    <dgm:cxn modelId="{72B63151-8816-484E-9FF5-3AD7CE7D9251}" type="presParOf" srcId="{D5EFF5FF-042A-4831-B09A-24FD2B49619D}" destId="{543276D7-3956-442D-891C-17B46E254C49}" srcOrd="1" destOrd="0" presId="urn:microsoft.com/office/officeart/2005/8/layout/hList1"/>
    <dgm:cxn modelId="{D8EF12C0-EDA0-4F7F-8740-E80ECD134DC5}" type="presParOf" srcId="{5E35A338-DC6C-4701-8A93-329CC73046CF}" destId="{1D8F9A30-5991-4F42-ADFF-3D36BAE3AF92}" srcOrd="1" destOrd="0" presId="urn:microsoft.com/office/officeart/2005/8/layout/hList1"/>
    <dgm:cxn modelId="{A5240F74-D29D-4BFF-BF3A-E6FCC8D08962}" type="presParOf" srcId="{5E35A338-DC6C-4701-8A93-329CC73046CF}" destId="{30410CC5-54B1-49AD-ACE4-4EBBCDC0CB3D}" srcOrd="2" destOrd="0" presId="urn:microsoft.com/office/officeart/2005/8/layout/hList1"/>
    <dgm:cxn modelId="{D6378B64-1032-44B8-B9AC-8ED4C06E3B51}" type="presParOf" srcId="{30410CC5-54B1-49AD-ACE4-4EBBCDC0CB3D}" destId="{C3BC70B5-A283-4CD6-A464-BA025A672721}" srcOrd="0" destOrd="0" presId="urn:microsoft.com/office/officeart/2005/8/layout/hList1"/>
    <dgm:cxn modelId="{D8655888-17FF-4523-9638-2EAE0F1AFCDA}" type="presParOf" srcId="{30410CC5-54B1-49AD-ACE4-4EBBCDC0CB3D}" destId="{E49E2BD5-1D58-45BF-8C4E-BA20BB4CD55A}" srcOrd="1" destOrd="0" presId="urn:microsoft.com/office/officeart/2005/8/layout/hList1"/>
    <dgm:cxn modelId="{EA44DFA5-0A86-495B-87C2-F7F22C54C33C}" type="presParOf" srcId="{5E35A338-DC6C-4701-8A93-329CC73046CF}" destId="{B573E109-88DA-41D8-B0AE-AF92D59689F2}" srcOrd="3" destOrd="0" presId="urn:microsoft.com/office/officeart/2005/8/layout/hList1"/>
    <dgm:cxn modelId="{BF3BDFD8-8EE4-4626-8780-5CCF7E8E29AF}" type="presParOf" srcId="{5E35A338-DC6C-4701-8A93-329CC73046CF}" destId="{DEC00581-10E5-4D0E-B1BD-4D8FD3AF0E04}" srcOrd="4" destOrd="0" presId="urn:microsoft.com/office/officeart/2005/8/layout/hList1"/>
    <dgm:cxn modelId="{0C5C757B-B3E8-4041-8065-EB829BEECA00}" type="presParOf" srcId="{DEC00581-10E5-4D0E-B1BD-4D8FD3AF0E04}" destId="{BF933A79-2FC8-4550-B996-49C3981D39BD}" srcOrd="0" destOrd="0" presId="urn:microsoft.com/office/officeart/2005/8/layout/hList1"/>
    <dgm:cxn modelId="{C3F38289-D40A-48AE-9036-FB4D5135BF21}" type="presParOf" srcId="{DEC00581-10E5-4D0E-B1BD-4D8FD3AF0E04}" destId="{0784F963-8B57-4787-A495-952DA1557A0B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52533689-03AC-444B-9825-46621065FA14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36487EA-754E-40D0-939E-CA41A41B2FE9}">
      <dgm:prSet phldrT="[Текст]"/>
      <dgm:spPr/>
      <dgm:t>
        <a:bodyPr/>
        <a:lstStyle/>
        <a:p>
          <a:r>
            <a:rPr lang="ru-RU" dirty="0"/>
            <a:t>Динамика изменения векторов </a:t>
          </a:r>
        </a:p>
      </dgm:t>
    </dgm:pt>
    <dgm:pt modelId="{9470BDC4-A8FD-4684-B621-90212B00B679}" type="parTrans" cxnId="{AD955DBF-EAF0-406E-BBF4-965A995FDDE5}">
      <dgm:prSet/>
      <dgm:spPr/>
      <dgm:t>
        <a:bodyPr/>
        <a:lstStyle/>
        <a:p>
          <a:endParaRPr lang="ru-RU"/>
        </a:p>
      </dgm:t>
    </dgm:pt>
    <dgm:pt modelId="{761C2DDF-D15B-4677-A0CA-542618CE8366}" type="sibTrans" cxnId="{AD955DBF-EAF0-406E-BBF4-965A995FDDE5}">
      <dgm:prSet/>
      <dgm:spPr/>
      <dgm:t>
        <a:bodyPr/>
        <a:lstStyle/>
        <a:p>
          <a:endParaRPr lang="ru-RU"/>
        </a:p>
      </dgm:t>
    </dgm:pt>
    <dgm:pt modelId="{943FDA02-B247-4403-A2A1-F8607C69D611}">
      <dgm:prSet phldrT="[Текст]"/>
      <dgm:spPr/>
      <dgm:t>
        <a:bodyPr/>
        <a:lstStyle/>
        <a:p>
          <a:r>
            <a:rPr lang="ru-RU" dirty="0"/>
            <a:t>Число возникших объектов</a:t>
          </a:r>
        </a:p>
      </dgm:t>
    </dgm:pt>
    <dgm:pt modelId="{20578C11-1C59-4CF3-965D-998339AF7E3D}" type="parTrans" cxnId="{103B127D-16F0-4875-A961-79A6F83C38C8}">
      <dgm:prSet/>
      <dgm:spPr/>
      <dgm:t>
        <a:bodyPr/>
        <a:lstStyle/>
        <a:p>
          <a:endParaRPr lang="ru-RU"/>
        </a:p>
      </dgm:t>
    </dgm:pt>
    <dgm:pt modelId="{9F7057BD-BDC8-4E55-8A64-81A8C200858B}" type="sibTrans" cxnId="{103B127D-16F0-4875-A961-79A6F83C38C8}">
      <dgm:prSet/>
      <dgm:spPr/>
      <dgm:t>
        <a:bodyPr/>
        <a:lstStyle/>
        <a:p>
          <a:endParaRPr lang="ru-RU"/>
        </a:p>
      </dgm:t>
    </dgm:pt>
    <dgm:pt modelId="{468BD4A8-C56F-4957-9326-57A1D6184D62}">
      <dgm:prSet phldrT="[Текст]"/>
      <dgm:spPr/>
      <dgm:t>
        <a:bodyPr/>
        <a:lstStyle/>
        <a:p>
          <a:r>
            <a:rPr lang="ru-RU" dirty="0"/>
            <a:t>Число исчезнувших объектов</a:t>
          </a:r>
        </a:p>
      </dgm:t>
    </dgm:pt>
    <dgm:pt modelId="{C42193B8-2EF5-4565-9BC8-302B3E07DE8B}" type="parTrans" cxnId="{6F59AB0F-8118-44B9-9B87-F759BA93FBCA}">
      <dgm:prSet/>
      <dgm:spPr/>
      <dgm:t>
        <a:bodyPr/>
        <a:lstStyle/>
        <a:p>
          <a:endParaRPr lang="ru-RU"/>
        </a:p>
      </dgm:t>
    </dgm:pt>
    <dgm:pt modelId="{BC62EE4E-8908-43BE-877B-10EF34D9EF5D}" type="sibTrans" cxnId="{6F59AB0F-8118-44B9-9B87-F759BA93FBCA}">
      <dgm:prSet/>
      <dgm:spPr/>
      <dgm:t>
        <a:bodyPr/>
        <a:lstStyle/>
        <a:p>
          <a:endParaRPr lang="ru-RU"/>
        </a:p>
      </dgm:t>
    </dgm:pt>
    <dgm:pt modelId="{DA20867A-5D34-4D83-AE6A-B84180BA55D2}">
      <dgm:prSet phldrT="[Текст]"/>
      <dgm:spPr/>
      <dgm:t>
        <a:bodyPr/>
        <a:lstStyle/>
        <a:p>
          <a:r>
            <a:rPr lang="ru-RU" dirty="0"/>
            <a:t>Расстояние Жаккара</a:t>
          </a:r>
          <a:r>
            <a:rPr lang="en-US" dirty="0"/>
            <a:t>*</a:t>
          </a:r>
          <a:endParaRPr lang="ru-RU" dirty="0"/>
        </a:p>
      </dgm:t>
    </dgm:pt>
    <dgm:pt modelId="{F190E97B-3EF6-4A35-B3B5-E49FEDC3548F}" type="parTrans" cxnId="{31ACD70C-6BF8-49D0-886C-276CC1426E66}">
      <dgm:prSet/>
      <dgm:spPr/>
      <dgm:t>
        <a:bodyPr/>
        <a:lstStyle/>
        <a:p>
          <a:endParaRPr lang="ru-RU"/>
        </a:p>
      </dgm:t>
    </dgm:pt>
    <dgm:pt modelId="{56896D18-8D6F-4B7E-8E50-5C4DD4AFBA69}" type="sibTrans" cxnId="{31ACD70C-6BF8-49D0-886C-276CC1426E66}">
      <dgm:prSet/>
      <dgm:spPr/>
      <dgm:t>
        <a:bodyPr/>
        <a:lstStyle/>
        <a:p>
          <a:endParaRPr lang="ru-RU"/>
        </a:p>
      </dgm:t>
    </dgm:pt>
    <dgm:pt modelId="{D89753DE-41EE-49A8-B302-9B5D356EB519}" type="pres">
      <dgm:prSet presAssocID="{52533689-03AC-444B-9825-46621065FA14}" presName="linear" presStyleCnt="0">
        <dgm:presLayoutVars>
          <dgm:dir/>
          <dgm:animLvl val="lvl"/>
          <dgm:resizeHandles val="exact"/>
        </dgm:presLayoutVars>
      </dgm:prSet>
      <dgm:spPr/>
    </dgm:pt>
    <dgm:pt modelId="{616772C5-54DB-4AF3-BE75-F69BBF1EA990}" type="pres">
      <dgm:prSet presAssocID="{036487EA-754E-40D0-939E-CA41A41B2FE9}" presName="parentLin" presStyleCnt="0"/>
      <dgm:spPr/>
    </dgm:pt>
    <dgm:pt modelId="{6FBD0F33-50EE-49B5-966B-F06254877604}" type="pres">
      <dgm:prSet presAssocID="{036487EA-754E-40D0-939E-CA41A41B2FE9}" presName="parentLeftMargin" presStyleLbl="node1" presStyleIdx="0" presStyleCnt="1"/>
      <dgm:spPr/>
    </dgm:pt>
    <dgm:pt modelId="{CE81FC36-F2D3-44D2-94AC-9D4050121ABA}" type="pres">
      <dgm:prSet presAssocID="{036487EA-754E-40D0-939E-CA41A41B2FE9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CFD4E74-A9D4-4076-8AF6-6FA93F99CE32}" type="pres">
      <dgm:prSet presAssocID="{036487EA-754E-40D0-939E-CA41A41B2FE9}" presName="negativeSpace" presStyleCnt="0"/>
      <dgm:spPr/>
    </dgm:pt>
    <dgm:pt modelId="{07287C2E-B0F5-4AD4-AC62-9600910D8819}" type="pres">
      <dgm:prSet presAssocID="{036487EA-754E-40D0-939E-CA41A41B2FE9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73133D03-AF57-4E50-A0B1-93E1B93B2FE8}" type="presOf" srcId="{036487EA-754E-40D0-939E-CA41A41B2FE9}" destId="{CE81FC36-F2D3-44D2-94AC-9D4050121ABA}" srcOrd="1" destOrd="0" presId="urn:microsoft.com/office/officeart/2005/8/layout/list1"/>
    <dgm:cxn modelId="{5293B709-D7F6-43CB-B0C4-393BD2360002}" type="presOf" srcId="{943FDA02-B247-4403-A2A1-F8607C69D611}" destId="{07287C2E-B0F5-4AD4-AC62-9600910D8819}" srcOrd="0" destOrd="0" presId="urn:microsoft.com/office/officeart/2005/8/layout/list1"/>
    <dgm:cxn modelId="{31ACD70C-6BF8-49D0-886C-276CC1426E66}" srcId="{036487EA-754E-40D0-939E-CA41A41B2FE9}" destId="{DA20867A-5D34-4D83-AE6A-B84180BA55D2}" srcOrd="2" destOrd="0" parTransId="{F190E97B-3EF6-4A35-B3B5-E49FEDC3548F}" sibTransId="{56896D18-8D6F-4B7E-8E50-5C4DD4AFBA69}"/>
    <dgm:cxn modelId="{8D81610D-A41E-4814-942B-8C6FD556BF7C}" type="presOf" srcId="{DA20867A-5D34-4D83-AE6A-B84180BA55D2}" destId="{07287C2E-B0F5-4AD4-AC62-9600910D8819}" srcOrd="0" destOrd="2" presId="urn:microsoft.com/office/officeart/2005/8/layout/list1"/>
    <dgm:cxn modelId="{6F59AB0F-8118-44B9-9B87-F759BA93FBCA}" srcId="{036487EA-754E-40D0-939E-CA41A41B2FE9}" destId="{468BD4A8-C56F-4957-9326-57A1D6184D62}" srcOrd="1" destOrd="0" parTransId="{C42193B8-2EF5-4565-9BC8-302B3E07DE8B}" sibTransId="{BC62EE4E-8908-43BE-877B-10EF34D9EF5D}"/>
    <dgm:cxn modelId="{103B127D-16F0-4875-A961-79A6F83C38C8}" srcId="{036487EA-754E-40D0-939E-CA41A41B2FE9}" destId="{943FDA02-B247-4403-A2A1-F8607C69D611}" srcOrd="0" destOrd="0" parTransId="{20578C11-1C59-4CF3-965D-998339AF7E3D}" sibTransId="{9F7057BD-BDC8-4E55-8A64-81A8C200858B}"/>
    <dgm:cxn modelId="{EEA6EE90-3AB9-4C88-AC44-358B2B8B253D}" type="presOf" srcId="{036487EA-754E-40D0-939E-CA41A41B2FE9}" destId="{6FBD0F33-50EE-49B5-966B-F06254877604}" srcOrd="0" destOrd="0" presId="urn:microsoft.com/office/officeart/2005/8/layout/list1"/>
    <dgm:cxn modelId="{AD955DBF-EAF0-406E-BBF4-965A995FDDE5}" srcId="{52533689-03AC-444B-9825-46621065FA14}" destId="{036487EA-754E-40D0-939E-CA41A41B2FE9}" srcOrd="0" destOrd="0" parTransId="{9470BDC4-A8FD-4684-B621-90212B00B679}" sibTransId="{761C2DDF-D15B-4677-A0CA-542618CE8366}"/>
    <dgm:cxn modelId="{2EF64CF9-BCA1-4BCE-942E-DB60C7EB4536}" type="presOf" srcId="{468BD4A8-C56F-4957-9326-57A1D6184D62}" destId="{07287C2E-B0F5-4AD4-AC62-9600910D8819}" srcOrd="0" destOrd="1" presId="urn:microsoft.com/office/officeart/2005/8/layout/list1"/>
    <dgm:cxn modelId="{3740A6FF-3978-48C1-8B31-C11B7AF9C7C2}" type="presOf" srcId="{52533689-03AC-444B-9825-46621065FA14}" destId="{D89753DE-41EE-49A8-B302-9B5D356EB519}" srcOrd="0" destOrd="0" presId="urn:microsoft.com/office/officeart/2005/8/layout/list1"/>
    <dgm:cxn modelId="{5F8DB93F-C4F7-45A6-81F2-97EEC9D3E56D}" type="presParOf" srcId="{D89753DE-41EE-49A8-B302-9B5D356EB519}" destId="{616772C5-54DB-4AF3-BE75-F69BBF1EA990}" srcOrd="0" destOrd="0" presId="urn:microsoft.com/office/officeart/2005/8/layout/list1"/>
    <dgm:cxn modelId="{5D3534A1-BA85-4518-A3D8-5923685189EF}" type="presParOf" srcId="{616772C5-54DB-4AF3-BE75-F69BBF1EA990}" destId="{6FBD0F33-50EE-49B5-966B-F06254877604}" srcOrd="0" destOrd="0" presId="urn:microsoft.com/office/officeart/2005/8/layout/list1"/>
    <dgm:cxn modelId="{5729204E-3477-4748-A009-380C3F997436}" type="presParOf" srcId="{616772C5-54DB-4AF3-BE75-F69BBF1EA990}" destId="{CE81FC36-F2D3-44D2-94AC-9D4050121ABA}" srcOrd="1" destOrd="0" presId="urn:microsoft.com/office/officeart/2005/8/layout/list1"/>
    <dgm:cxn modelId="{57AD4AEB-7529-4BA6-8FD5-FD847F48784D}" type="presParOf" srcId="{D89753DE-41EE-49A8-B302-9B5D356EB519}" destId="{DCFD4E74-A9D4-4076-8AF6-6FA93F99CE32}" srcOrd="1" destOrd="0" presId="urn:microsoft.com/office/officeart/2005/8/layout/list1"/>
    <dgm:cxn modelId="{C8ECCC7D-9827-4565-9EF3-FA5906BD5AC9}" type="presParOf" srcId="{D89753DE-41EE-49A8-B302-9B5D356EB519}" destId="{07287C2E-B0F5-4AD4-AC62-9600910D8819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DBD4F3DD-8AD9-4867-A4CA-5E24600735BF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240310F-703B-4A1D-B2A3-0F68710EDA77}">
      <dgm:prSet phldrT="[Текст]" custT="1"/>
      <dgm:spPr/>
      <dgm:t>
        <a:bodyPr/>
        <a:lstStyle/>
        <a:p>
          <a:r>
            <a:rPr lang="ru-RU" sz="2000" dirty="0"/>
            <a:t>Градиентный </a:t>
          </a:r>
          <a:r>
            <a:rPr lang="ru-RU" sz="2000" dirty="0" err="1"/>
            <a:t>бустинг</a:t>
          </a:r>
          <a:endParaRPr lang="ru-RU" sz="2000" dirty="0"/>
        </a:p>
      </dgm:t>
    </dgm:pt>
    <dgm:pt modelId="{797B46A6-4928-407D-A8AF-091304D0A00B}" type="parTrans" cxnId="{ECF167FA-247E-4655-85B8-C7A0892E4B2B}">
      <dgm:prSet/>
      <dgm:spPr/>
      <dgm:t>
        <a:bodyPr/>
        <a:lstStyle/>
        <a:p>
          <a:endParaRPr lang="ru-RU" sz="1200"/>
        </a:p>
      </dgm:t>
    </dgm:pt>
    <dgm:pt modelId="{2D6A3391-B388-4BD6-B9F0-B382F17821D9}" type="sibTrans" cxnId="{ECF167FA-247E-4655-85B8-C7A0892E4B2B}">
      <dgm:prSet/>
      <dgm:spPr/>
      <dgm:t>
        <a:bodyPr/>
        <a:lstStyle/>
        <a:p>
          <a:endParaRPr lang="ru-RU" sz="1200"/>
        </a:p>
      </dgm:t>
    </dgm:pt>
    <dgm:pt modelId="{3E1A0AE0-9A10-4502-A0D1-6A8375E236DF}">
      <dgm:prSet phldrT="[Текст]" custT="1"/>
      <dgm:spPr/>
      <dgm:t>
        <a:bodyPr/>
        <a:lstStyle/>
        <a:p>
          <a:r>
            <a:rPr lang="ru-RU" sz="2000" dirty="0"/>
            <a:t>Метод опорных векторов</a:t>
          </a:r>
        </a:p>
      </dgm:t>
    </dgm:pt>
    <dgm:pt modelId="{7D6C7A3D-9702-48C3-A5AF-40B549FEC33D}" type="parTrans" cxnId="{EEBCABE1-366B-4AB5-94F2-8CDCEF0E823A}">
      <dgm:prSet/>
      <dgm:spPr/>
      <dgm:t>
        <a:bodyPr/>
        <a:lstStyle/>
        <a:p>
          <a:endParaRPr lang="ru-RU" sz="1200"/>
        </a:p>
      </dgm:t>
    </dgm:pt>
    <dgm:pt modelId="{D9EDA690-5B0E-4958-B055-BD55104E6055}" type="sibTrans" cxnId="{EEBCABE1-366B-4AB5-94F2-8CDCEF0E823A}">
      <dgm:prSet/>
      <dgm:spPr/>
      <dgm:t>
        <a:bodyPr/>
        <a:lstStyle/>
        <a:p>
          <a:endParaRPr lang="ru-RU" sz="1200"/>
        </a:p>
      </dgm:t>
    </dgm:pt>
    <dgm:pt modelId="{4BFFB57E-99E2-417C-BEC6-15A73A90B80D}">
      <dgm:prSet phldrT="[Текст]" custT="1"/>
      <dgm:spPr/>
      <dgm:t>
        <a:bodyPr/>
        <a:lstStyle/>
        <a:p>
          <a:r>
            <a:rPr lang="ru-RU" sz="2000" dirty="0"/>
            <a:t>Случайный лес</a:t>
          </a:r>
        </a:p>
      </dgm:t>
    </dgm:pt>
    <dgm:pt modelId="{BF69B01C-B4E7-4317-B94E-51BFA4B71C90}" type="parTrans" cxnId="{577715F1-E8A3-49AE-8BAA-9BA2C100246F}">
      <dgm:prSet/>
      <dgm:spPr/>
      <dgm:t>
        <a:bodyPr/>
        <a:lstStyle/>
        <a:p>
          <a:endParaRPr lang="ru-RU" sz="1200"/>
        </a:p>
      </dgm:t>
    </dgm:pt>
    <dgm:pt modelId="{9620F1EB-671A-44D4-A3BA-27E91E63D561}" type="sibTrans" cxnId="{577715F1-E8A3-49AE-8BAA-9BA2C100246F}">
      <dgm:prSet/>
      <dgm:spPr/>
      <dgm:t>
        <a:bodyPr/>
        <a:lstStyle/>
        <a:p>
          <a:endParaRPr lang="ru-RU" sz="1200"/>
        </a:p>
      </dgm:t>
    </dgm:pt>
    <dgm:pt modelId="{5263081F-DD05-4B0D-A611-51F23BE26CB0}">
      <dgm:prSet custT="1"/>
      <dgm:spPr/>
      <dgm:t>
        <a:bodyPr/>
        <a:lstStyle/>
        <a:p>
          <a:r>
            <a:rPr lang="ru-RU" sz="2000" dirty="0"/>
            <a:t>Логистическая регрессия</a:t>
          </a:r>
        </a:p>
      </dgm:t>
    </dgm:pt>
    <dgm:pt modelId="{17D9B69E-4782-401D-8C32-DE8C8DD0EB9B}" type="parTrans" cxnId="{E9C66EB3-D412-4E49-8FE6-94CAC224DFAD}">
      <dgm:prSet/>
      <dgm:spPr/>
      <dgm:t>
        <a:bodyPr/>
        <a:lstStyle/>
        <a:p>
          <a:endParaRPr lang="ru-RU" sz="1200"/>
        </a:p>
      </dgm:t>
    </dgm:pt>
    <dgm:pt modelId="{7F6F937D-8EE2-4502-B7F6-0D04DB0AD1E3}" type="sibTrans" cxnId="{E9C66EB3-D412-4E49-8FE6-94CAC224DFAD}">
      <dgm:prSet/>
      <dgm:spPr/>
      <dgm:t>
        <a:bodyPr/>
        <a:lstStyle/>
        <a:p>
          <a:endParaRPr lang="ru-RU" sz="1200"/>
        </a:p>
      </dgm:t>
    </dgm:pt>
    <dgm:pt modelId="{6B5C17AB-3A20-4DFF-922B-3516EDECFE6E}" type="pres">
      <dgm:prSet presAssocID="{DBD4F3DD-8AD9-4867-A4CA-5E24600735BF}" presName="diagram" presStyleCnt="0">
        <dgm:presLayoutVars>
          <dgm:dir/>
          <dgm:resizeHandles val="exact"/>
        </dgm:presLayoutVars>
      </dgm:prSet>
      <dgm:spPr/>
    </dgm:pt>
    <dgm:pt modelId="{CB7296ED-96F5-4084-9BBD-A8CCB1A19BC4}" type="pres">
      <dgm:prSet presAssocID="{0240310F-703B-4A1D-B2A3-0F68710EDA77}" presName="node" presStyleLbl="node1" presStyleIdx="0" presStyleCnt="4">
        <dgm:presLayoutVars>
          <dgm:bulletEnabled val="1"/>
        </dgm:presLayoutVars>
      </dgm:prSet>
      <dgm:spPr/>
    </dgm:pt>
    <dgm:pt modelId="{BF96CFD1-ED40-431F-8250-FBD46D1602B0}" type="pres">
      <dgm:prSet presAssocID="{2D6A3391-B388-4BD6-B9F0-B382F17821D9}" presName="sibTrans" presStyleCnt="0"/>
      <dgm:spPr/>
    </dgm:pt>
    <dgm:pt modelId="{64012B81-69D5-436D-96EE-EB7C9E67115A}" type="pres">
      <dgm:prSet presAssocID="{3E1A0AE0-9A10-4502-A0D1-6A8375E236DF}" presName="node" presStyleLbl="node1" presStyleIdx="1" presStyleCnt="4">
        <dgm:presLayoutVars>
          <dgm:bulletEnabled val="1"/>
        </dgm:presLayoutVars>
      </dgm:prSet>
      <dgm:spPr/>
    </dgm:pt>
    <dgm:pt modelId="{FDF4EB74-ECD5-4A71-A6B2-776637E16B1C}" type="pres">
      <dgm:prSet presAssocID="{D9EDA690-5B0E-4958-B055-BD55104E6055}" presName="sibTrans" presStyleCnt="0"/>
      <dgm:spPr/>
    </dgm:pt>
    <dgm:pt modelId="{0B290E26-B4BD-40C8-949B-5F8B2EE11BC7}" type="pres">
      <dgm:prSet presAssocID="{4BFFB57E-99E2-417C-BEC6-15A73A90B80D}" presName="node" presStyleLbl="node1" presStyleIdx="2" presStyleCnt="4">
        <dgm:presLayoutVars>
          <dgm:bulletEnabled val="1"/>
        </dgm:presLayoutVars>
      </dgm:prSet>
      <dgm:spPr/>
    </dgm:pt>
    <dgm:pt modelId="{DF95BAB8-4DC7-4F5A-877E-6E07AED25C66}" type="pres">
      <dgm:prSet presAssocID="{9620F1EB-671A-44D4-A3BA-27E91E63D561}" presName="sibTrans" presStyleCnt="0"/>
      <dgm:spPr/>
    </dgm:pt>
    <dgm:pt modelId="{A5BA6304-D922-4B99-BF3B-EE4F6FCADE62}" type="pres">
      <dgm:prSet presAssocID="{5263081F-DD05-4B0D-A611-51F23BE26CB0}" presName="node" presStyleLbl="node1" presStyleIdx="3" presStyleCnt="4">
        <dgm:presLayoutVars>
          <dgm:bulletEnabled val="1"/>
        </dgm:presLayoutVars>
      </dgm:prSet>
      <dgm:spPr/>
    </dgm:pt>
  </dgm:ptLst>
  <dgm:cxnLst>
    <dgm:cxn modelId="{ADF9BE17-0333-431F-AFF1-C06C93AD2A97}" type="presOf" srcId="{DBD4F3DD-8AD9-4867-A4CA-5E24600735BF}" destId="{6B5C17AB-3A20-4DFF-922B-3516EDECFE6E}" srcOrd="0" destOrd="0" presId="urn:microsoft.com/office/officeart/2005/8/layout/default"/>
    <dgm:cxn modelId="{1522E25D-7ED2-4D98-B518-B50D259A57F3}" type="presOf" srcId="{0240310F-703B-4A1D-B2A3-0F68710EDA77}" destId="{CB7296ED-96F5-4084-9BBD-A8CCB1A19BC4}" srcOrd="0" destOrd="0" presId="urn:microsoft.com/office/officeart/2005/8/layout/default"/>
    <dgm:cxn modelId="{F8777946-430D-4062-A8D0-399DE49C8FC6}" type="presOf" srcId="{4BFFB57E-99E2-417C-BEC6-15A73A90B80D}" destId="{0B290E26-B4BD-40C8-949B-5F8B2EE11BC7}" srcOrd="0" destOrd="0" presId="urn:microsoft.com/office/officeart/2005/8/layout/default"/>
    <dgm:cxn modelId="{9FA7E44E-7BC0-416F-85E4-691C160F5C30}" type="presOf" srcId="{5263081F-DD05-4B0D-A611-51F23BE26CB0}" destId="{A5BA6304-D922-4B99-BF3B-EE4F6FCADE62}" srcOrd="0" destOrd="0" presId="urn:microsoft.com/office/officeart/2005/8/layout/default"/>
    <dgm:cxn modelId="{1985E9A8-9BBD-4461-8524-0694BF315495}" type="presOf" srcId="{3E1A0AE0-9A10-4502-A0D1-6A8375E236DF}" destId="{64012B81-69D5-436D-96EE-EB7C9E67115A}" srcOrd="0" destOrd="0" presId="urn:microsoft.com/office/officeart/2005/8/layout/default"/>
    <dgm:cxn modelId="{E9C66EB3-D412-4E49-8FE6-94CAC224DFAD}" srcId="{DBD4F3DD-8AD9-4867-A4CA-5E24600735BF}" destId="{5263081F-DD05-4B0D-A611-51F23BE26CB0}" srcOrd="3" destOrd="0" parTransId="{17D9B69E-4782-401D-8C32-DE8C8DD0EB9B}" sibTransId="{7F6F937D-8EE2-4502-B7F6-0D04DB0AD1E3}"/>
    <dgm:cxn modelId="{EEBCABE1-366B-4AB5-94F2-8CDCEF0E823A}" srcId="{DBD4F3DD-8AD9-4867-A4CA-5E24600735BF}" destId="{3E1A0AE0-9A10-4502-A0D1-6A8375E236DF}" srcOrd="1" destOrd="0" parTransId="{7D6C7A3D-9702-48C3-A5AF-40B549FEC33D}" sibTransId="{D9EDA690-5B0E-4958-B055-BD55104E6055}"/>
    <dgm:cxn modelId="{577715F1-E8A3-49AE-8BAA-9BA2C100246F}" srcId="{DBD4F3DD-8AD9-4867-A4CA-5E24600735BF}" destId="{4BFFB57E-99E2-417C-BEC6-15A73A90B80D}" srcOrd="2" destOrd="0" parTransId="{BF69B01C-B4E7-4317-B94E-51BFA4B71C90}" sibTransId="{9620F1EB-671A-44D4-A3BA-27E91E63D561}"/>
    <dgm:cxn modelId="{ECF167FA-247E-4655-85B8-C7A0892E4B2B}" srcId="{DBD4F3DD-8AD9-4867-A4CA-5E24600735BF}" destId="{0240310F-703B-4A1D-B2A3-0F68710EDA77}" srcOrd="0" destOrd="0" parTransId="{797B46A6-4928-407D-A8AF-091304D0A00B}" sibTransId="{2D6A3391-B388-4BD6-B9F0-B382F17821D9}"/>
    <dgm:cxn modelId="{6CA0A857-86FF-415F-8162-F97BBE8FAD17}" type="presParOf" srcId="{6B5C17AB-3A20-4DFF-922B-3516EDECFE6E}" destId="{CB7296ED-96F5-4084-9BBD-A8CCB1A19BC4}" srcOrd="0" destOrd="0" presId="urn:microsoft.com/office/officeart/2005/8/layout/default"/>
    <dgm:cxn modelId="{D265C7DB-AA73-449A-BFA5-B83BDB1C60BF}" type="presParOf" srcId="{6B5C17AB-3A20-4DFF-922B-3516EDECFE6E}" destId="{BF96CFD1-ED40-431F-8250-FBD46D1602B0}" srcOrd="1" destOrd="0" presId="urn:microsoft.com/office/officeart/2005/8/layout/default"/>
    <dgm:cxn modelId="{ABC61B43-9756-4D4A-933D-64F9FF7C8603}" type="presParOf" srcId="{6B5C17AB-3A20-4DFF-922B-3516EDECFE6E}" destId="{64012B81-69D5-436D-96EE-EB7C9E67115A}" srcOrd="2" destOrd="0" presId="urn:microsoft.com/office/officeart/2005/8/layout/default"/>
    <dgm:cxn modelId="{8F3A3A12-5565-43BD-895E-70DEB5F58883}" type="presParOf" srcId="{6B5C17AB-3A20-4DFF-922B-3516EDECFE6E}" destId="{FDF4EB74-ECD5-4A71-A6B2-776637E16B1C}" srcOrd="3" destOrd="0" presId="urn:microsoft.com/office/officeart/2005/8/layout/default"/>
    <dgm:cxn modelId="{A0B3CE62-D065-46AD-9E98-511AD6E54EDC}" type="presParOf" srcId="{6B5C17AB-3A20-4DFF-922B-3516EDECFE6E}" destId="{0B290E26-B4BD-40C8-949B-5F8B2EE11BC7}" srcOrd="4" destOrd="0" presId="urn:microsoft.com/office/officeart/2005/8/layout/default"/>
    <dgm:cxn modelId="{E4902942-F7EC-4F06-B706-E7AF48784228}" type="presParOf" srcId="{6B5C17AB-3A20-4DFF-922B-3516EDECFE6E}" destId="{DF95BAB8-4DC7-4F5A-877E-6E07AED25C66}" srcOrd="5" destOrd="0" presId="urn:microsoft.com/office/officeart/2005/8/layout/default"/>
    <dgm:cxn modelId="{26E8C2B4-134B-4A0A-A2DF-5F365A37C2FC}" type="presParOf" srcId="{6B5C17AB-3A20-4DFF-922B-3516EDECFE6E}" destId="{A5BA6304-D922-4B99-BF3B-EE4F6FCADE62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410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Риск утери устройства</a:t>
          </a:r>
        </a:p>
      </dsp:txBody>
      <dsp:txXfrm>
        <a:off x="155983" y="32788"/>
        <a:ext cx="2301081" cy="598508"/>
      </dsp:txXfrm>
    </dsp:sp>
    <dsp:sp modelId="{FC8BC594-39E2-4A7B-A1D7-6884EB232E6D}">
      <dsp:nvSpPr>
        <dsp:cNvPr id="0" name=""/>
        <dsp:cNvSpPr/>
      </dsp:nvSpPr>
      <dsp:spPr>
        <a:xfrm>
          <a:off x="123605" y="665333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Несанкционированный доступ к устройству</a:t>
          </a:r>
        </a:p>
      </dsp:txBody>
      <dsp:txXfrm>
        <a:off x="155983" y="697711"/>
        <a:ext cx="2301081" cy="598508"/>
      </dsp:txXfrm>
    </dsp:sp>
    <dsp:sp modelId="{5F213819-5866-4F75-A1EE-45A59E27D1DB}">
      <dsp:nvSpPr>
        <dsp:cNvPr id="0" name=""/>
        <dsp:cNvSpPr/>
      </dsp:nvSpPr>
      <dsp:spPr>
        <a:xfrm>
          <a:off x="123605" y="1330256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Утечка приватных данных</a:t>
          </a:r>
        </a:p>
      </dsp:txBody>
      <dsp:txXfrm>
        <a:off x="155983" y="1362634"/>
        <a:ext cx="2301081" cy="59850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34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 </a:t>
          </a:r>
          <a:r>
            <a:rPr lang="ru-RU" sz="1700" kern="1200" dirty="0"/>
            <a:t>этап</a:t>
          </a:r>
        </a:p>
      </dsp:txBody>
      <dsp:txXfrm>
        <a:off x="34" y="253419"/>
        <a:ext cx="3263882" cy="489600"/>
      </dsp:txXfrm>
    </dsp:sp>
    <dsp:sp modelId="{828681C8-302E-4203-BDE8-2C06FF66055B}">
      <dsp:nvSpPr>
        <dsp:cNvPr id="0" name=""/>
        <dsp:cNvSpPr/>
      </dsp:nvSpPr>
      <dsp:spPr>
        <a:xfrm>
          <a:off x="34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Кросс-валидаци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выбирается легальным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стальные пользователи – несанкционированны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Данные тестового пользователя извлекаются из обучающей выборки</a:t>
          </a:r>
        </a:p>
      </dsp:txBody>
      <dsp:txXfrm>
        <a:off x="34" y="743019"/>
        <a:ext cx="3263882" cy="3715700"/>
      </dsp:txXfrm>
    </dsp:sp>
    <dsp:sp modelId="{39BE4E30-FAE8-4E3C-9861-BE03400B4CD4}">
      <dsp:nvSpPr>
        <dsp:cNvPr id="0" name=""/>
        <dsp:cNvSpPr/>
      </dsp:nvSpPr>
      <dsp:spPr>
        <a:xfrm>
          <a:off x="3720859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I </a:t>
          </a:r>
          <a:r>
            <a:rPr lang="ru-RU" sz="1700" kern="1200" dirty="0"/>
            <a:t>этап</a:t>
          </a:r>
        </a:p>
      </dsp:txBody>
      <dsp:txXfrm>
        <a:off x="3720859" y="253419"/>
        <a:ext cx="3263882" cy="489600"/>
      </dsp:txXfrm>
    </dsp:sp>
    <dsp:sp modelId="{AFEF187C-066A-4C96-B524-A851EDA78102}">
      <dsp:nvSpPr>
        <dsp:cNvPr id="0" name=""/>
        <dsp:cNvSpPr/>
      </dsp:nvSpPr>
      <dsp:spPr>
        <a:xfrm>
          <a:off x="3720859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Финальное тестировани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– легальный </a:t>
          </a:r>
          <a:endParaRPr lang="ru-RU" sz="1700" b="1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 обучающей выборки извлекаются 25</a:t>
          </a:r>
          <a:r>
            <a:rPr lang="en-US" sz="1700" kern="1200" dirty="0"/>
            <a:t>% </a:t>
          </a:r>
          <a:r>
            <a:rPr lang="ru-RU" sz="1700" kern="1200" dirty="0"/>
            <a:t>данных каждого из пользователей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влекаются полностью данные одного несанкционированного пользовател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Тестируется на 1/3 данных легального пользователя, 1/3 несанкционированного, оставшаяся треть – остальные </a:t>
          </a:r>
        </a:p>
      </dsp:txBody>
      <dsp:txXfrm>
        <a:off x="3720859" y="743019"/>
        <a:ext cx="3263882" cy="3715700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5748" y="985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Метод</a:t>
          </a:r>
        </a:p>
      </dsp:txBody>
      <dsp:txXfrm>
        <a:off x="5748" y="985"/>
        <a:ext cx="4261446" cy="460800"/>
      </dsp:txXfrm>
    </dsp:sp>
    <dsp:sp modelId="{828681C8-302E-4203-BDE8-2C06FF66055B}">
      <dsp:nvSpPr>
        <dsp:cNvPr id="0" name=""/>
        <dsp:cNvSpPr/>
      </dsp:nvSpPr>
      <dsp:spPr>
        <a:xfrm>
          <a:off x="44" y="461785"/>
          <a:ext cx="4272855" cy="185905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Алгоритм классификации</a:t>
          </a:r>
          <a:r>
            <a:rPr lang="en-US" sz="1400" b="0" kern="1200" dirty="0"/>
            <a:t>: </a:t>
          </a:r>
          <a:r>
            <a:rPr lang="ru-RU" sz="1400" b="0" kern="1200" dirty="0"/>
            <a:t>с</a:t>
          </a:r>
          <a:r>
            <a:rPr lang="ru-RU" sz="1400" b="0" i="1" kern="1200" dirty="0"/>
            <a:t>лучайный лес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пособ формирования признаков</a:t>
          </a:r>
          <a:r>
            <a:rPr lang="en-US" sz="1400" b="0" kern="1200" dirty="0"/>
            <a:t>: </a:t>
          </a:r>
          <a:r>
            <a:rPr lang="ru-RU" sz="1400" b="0" i="1" kern="1200" dirty="0"/>
            <a:t>скользящее окно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Размер окна</a:t>
          </a:r>
          <a:r>
            <a:rPr lang="en-US" sz="1400" b="0" u="none" kern="1200" dirty="0"/>
            <a:t>: </a:t>
          </a:r>
          <a:r>
            <a:rPr lang="ru-RU" sz="1400" b="0" i="1" u="none" kern="1200" dirty="0"/>
            <a:t>30, 60, 90, 120, 240 секунд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мешивание вердиктов</a:t>
          </a:r>
          <a:r>
            <a:rPr lang="en-US" sz="1400" b="0" kern="1200" dirty="0"/>
            <a:t>:</a:t>
          </a:r>
          <a:r>
            <a:rPr lang="ru-RU" sz="1400" b="0" kern="1200" dirty="0"/>
            <a:t> </a:t>
          </a:r>
          <a:r>
            <a:rPr lang="ru-RU" sz="1400" b="0" i="1" kern="1200" dirty="0"/>
            <a:t>модуль</a:t>
          </a:r>
          <a:r>
            <a:rPr lang="ru-RU" sz="1400" b="0" kern="1200" dirty="0"/>
            <a:t> </a:t>
          </a:r>
          <a:r>
            <a:rPr lang="en-US" sz="1400" b="1" kern="1200" dirty="0"/>
            <a:t>DECIDER</a:t>
          </a:r>
          <a:r>
            <a:rPr lang="en-US" sz="1400" b="0" kern="1200" dirty="0"/>
            <a:t>, </a:t>
          </a:r>
          <a:r>
            <a:rPr lang="ru-RU" sz="1400" b="0" i="1" kern="1200" dirty="0"/>
            <a:t>логистическая регрессия</a:t>
          </a:r>
          <a:r>
            <a:rPr lang="en-US" sz="1400" b="0" i="1" kern="1200" dirty="0"/>
            <a:t> </a:t>
          </a:r>
          <a:endParaRPr lang="ru-RU" sz="1400" b="0" i="1" kern="1200" dirty="0"/>
        </a:p>
      </dsp:txBody>
      <dsp:txXfrm>
        <a:off x="44" y="461785"/>
        <a:ext cx="4272855" cy="1859051"/>
      </dsp:txXfrm>
    </dsp:sp>
    <dsp:sp modelId="{39BE4E30-FAE8-4E3C-9861-BE03400B4CD4}">
      <dsp:nvSpPr>
        <dsp:cNvPr id="0" name=""/>
        <dsp:cNvSpPr/>
      </dsp:nvSpPr>
      <dsp:spPr>
        <a:xfrm>
          <a:off x="4876804" y="985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Тестирование</a:t>
          </a:r>
        </a:p>
      </dsp:txBody>
      <dsp:txXfrm>
        <a:off x="4876804" y="985"/>
        <a:ext cx="4261446" cy="460800"/>
      </dsp:txXfrm>
    </dsp:sp>
    <dsp:sp modelId="{AFEF187C-066A-4C96-B524-A851EDA78102}">
      <dsp:nvSpPr>
        <dsp:cNvPr id="0" name=""/>
        <dsp:cNvSpPr/>
      </dsp:nvSpPr>
      <dsp:spPr>
        <a:xfrm>
          <a:off x="4871099" y="461785"/>
          <a:ext cx="4272855" cy="185905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«Легальный пользователь - нарушитель»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Генерация потока событий при проникновения в систему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Использование уже обученных моделей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Расчёт метрик </a:t>
          </a:r>
          <a:r>
            <a:rPr lang="en-US" sz="1400" b="0" i="1" kern="1200" dirty="0"/>
            <a:t>ANGA</a:t>
          </a:r>
          <a:r>
            <a:rPr lang="ru-RU" sz="1400" b="0" i="1" kern="1200" dirty="0"/>
            <a:t>*</a:t>
          </a:r>
          <a:r>
            <a:rPr lang="en-US" sz="1400" b="0" i="1" kern="1200" dirty="0"/>
            <a:t>, ANIA</a:t>
          </a:r>
          <a:r>
            <a:rPr lang="ru-RU" sz="1400" b="0" i="1" kern="1200" dirty="0"/>
            <a:t>**</a:t>
          </a:r>
          <a:r>
            <a:rPr lang="en-US" sz="1400" b="0" i="1" kern="1200" dirty="0"/>
            <a:t>, EER, AUC-ROC</a:t>
          </a:r>
          <a:endParaRPr lang="ru-RU" sz="1400" b="0" i="1" kern="1200" dirty="0"/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Сравнение метрик при различных размерах скользящего окна</a:t>
          </a:r>
        </a:p>
      </dsp:txBody>
      <dsp:txXfrm>
        <a:off x="4871099" y="461785"/>
        <a:ext cx="4272855" cy="18590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14095" y="1002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Можно обойти</a:t>
          </a:r>
        </a:p>
      </dsp:txBody>
      <dsp:txXfrm>
        <a:off x="144016" y="30923"/>
        <a:ext cx="2123965" cy="553086"/>
      </dsp:txXfrm>
    </dsp:sp>
    <dsp:sp modelId="{FC8BC594-39E2-4A7B-A1D7-6884EB232E6D}">
      <dsp:nvSpPr>
        <dsp:cNvPr id="0" name=""/>
        <dsp:cNvSpPr/>
      </dsp:nvSpPr>
      <dsp:spPr>
        <a:xfrm>
          <a:off x="114095" y="615463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sp:txBody>
      <dsp:txXfrm>
        <a:off x="144016" y="645384"/>
        <a:ext cx="2123965" cy="553086"/>
      </dsp:txXfrm>
    </dsp:sp>
    <dsp:sp modelId="{5F213819-5866-4F75-A1EE-45A59E27D1DB}">
      <dsp:nvSpPr>
        <dsp:cNvPr id="0" name=""/>
        <dsp:cNvSpPr/>
      </dsp:nvSpPr>
      <dsp:spPr>
        <a:xfrm>
          <a:off x="114095" y="1229923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от человека действий</a:t>
          </a:r>
        </a:p>
      </dsp:txBody>
      <dsp:txXfrm>
        <a:off x="144016" y="1259844"/>
        <a:ext cx="2123965" cy="553086"/>
      </dsp:txXfrm>
    </dsp:sp>
    <dsp:sp modelId="{EB09B8D5-C4B8-4A7B-8F74-46D9127233DD}">
      <dsp:nvSpPr>
        <dsp:cNvPr id="0" name=""/>
        <dsp:cNvSpPr/>
      </dsp:nvSpPr>
      <dsp:spPr>
        <a:xfrm>
          <a:off x="114095" y="1844384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</a:t>
          </a:r>
          <a:r>
            <a:rPr lang="ru-RU" sz="1400" b="1" kern="1200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kern="1200" dirty="0">
            <a:solidFill>
              <a:schemeClr val="bg1"/>
            </a:solidFill>
          </a:endParaRPr>
        </a:p>
      </dsp:txBody>
      <dsp:txXfrm>
        <a:off x="144016" y="1874305"/>
        <a:ext cx="2123965" cy="55308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C0AC44-3B3A-4148-B029-BCF4DB3118DF}">
      <dsp:nvSpPr>
        <dsp:cNvPr id="0" name=""/>
        <dsp:cNvSpPr/>
      </dsp:nvSpPr>
      <dsp:spPr>
        <a:xfrm>
          <a:off x="315207" y="956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Удобна для пользователя</a:t>
          </a:r>
        </a:p>
      </dsp:txBody>
      <dsp:txXfrm>
        <a:off x="343485" y="29234"/>
        <a:ext cx="2051226" cy="522731"/>
      </dsp:txXfrm>
    </dsp:sp>
    <dsp:sp modelId="{E137D1F4-0E56-4E17-B8AC-9B0A3DCA5F4C}">
      <dsp:nvSpPr>
        <dsp:cNvPr id="0" name=""/>
        <dsp:cNvSpPr/>
      </dsp:nvSpPr>
      <dsp:spPr>
        <a:xfrm>
          <a:off x="315207" y="609208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 подделать</a:t>
          </a:r>
        </a:p>
      </dsp:txBody>
      <dsp:txXfrm>
        <a:off x="343485" y="637486"/>
        <a:ext cx="2051226" cy="522731"/>
      </dsp:txXfrm>
    </dsp:sp>
    <dsp:sp modelId="{AE1950F7-5520-41C0-BC08-9E2CFA7C5710}">
      <dsp:nvSpPr>
        <dsp:cNvPr id="0" name=""/>
        <dsp:cNvSpPr/>
      </dsp:nvSpPr>
      <dsp:spPr>
        <a:xfrm>
          <a:off x="315207" y="1217460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прерывная аутентификация</a:t>
          </a:r>
        </a:p>
      </dsp:txBody>
      <dsp:txXfrm>
        <a:off x="343485" y="1245738"/>
        <a:ext cx="2051226" cy="522731"/>
      </dsp:txXfrm>
    </dsp:sp>
    <dsp:sp modelId="{7A83545E-1054-4D03-BDAB-0B67B04B13D8}">
      <dsp:nvSpPr>
        <dsp:cNvPr id="0" name=""/>
        <dsp:cNvSpPr/>
      </dsp:nvSpPr>
      <dsp:spPr>
        <a:xfrm>
          <a:off x="315207" y="1825711"/>
          <a:ext cx="2107782" cy="686849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 требуются дополнительные датчики</a:t>
          </a:r>
        </a:p>
      </dsp:txBody>
      <dsp:txXfrm>
        <a:off x="348736" y="1859240"/>
        <a:ext cx="2040724" cy="61979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410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Широко распространены</a:t>
          </a:r>
        </a:p>
      </dsp:txBody>
      <dsp:txXfrm>
        <a:off x="155983" y="32788"/>
        <a:ext cx="2301081" cy="598508"/>
      </dsp:txXfrm>
    </dsp:sp>
    <dsp:sp modelId="{FC8BC594-39E2-4A7B-A1D7-6884EB232E6D}">
      <dsp:nvSpPr>
        <dsp:cNvPr id="0" name=""/>
        <dsp:cNvSpPr/>
      </dsp:nvSpPr>
      <dsp:spPr>
        <a:xfrm>
          <a:off x="123605" y="665333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Хранение конфиденциальной информации</a:t>
          </a:r>
        </a:p>
      </dsp:txBody>
      <dsp:txXfrm>
        <a:off x="155983" y="697711"/>
        <a:ext cx="2301081" cy="598508"/>
      </dsp:txXfrm>
    </dsp:sp>
    <dsp:sp modelId="{5F213819-5866-4F75-A1EE-45A59E27D1DB}">
      <dsp:nvSpPr>
        <dsp:cNvPr id="0" name=""/>
        <dsp:cNvSpPr/>
      </dsp:nvSpPr>
      <dsp:spPr>
        <a:xfrm>
          <a:off x="123605" y="1330256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Финансовые операции</a:t>
          </a:r>
        </a:p>
      </dsp:txBody>
      <dsp:txXfrm>
        <a:off x="155983" y="1362634"/>
        <a:ext cx="2301081" cy="59850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84F597B-82BF-4E35-BA50-9E50830752AA}">
      <dsp:nvSpPr>
        <dsp:cNvPr id="0" name=""/>
        <dsp:cNvSpPr/>
      </dsp:nvSpPr>
      <dsp:spPr>
        <a:xfrm>
          <a:off x="694" y="78955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WIFI</a:t>
          </a:r>
          <a:endParaRPr lang="ru-RU" sz="1600" b="1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ID </a:t>
          </a:r>
          <a:r>
            <a:rPr lang="ru-RU" sz="1200" kern="1200" dirty="0"/>
            <a:t>сканировани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BSSID*</a:t>
          </a:r>
          <a:endParaRPr lang="ru-RU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RSSI**</a:t>
          </a:r>
          <a:endParaRPr lang="ru-RU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Част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…</a:t>
          </a:r>
        </a:p>
      </dsp:txBody>
      <dsp:txXfrm>
        <a:off x="694" y="78955"/>
        <a:ext cx="2708210" cy="1624926"/>
      </dsp:txXfrm>
    </dsp:sp>
    <dsp:sp modelId="{43D1588F-39B8-44D0-BDE0-EFE8867D8108}">
      <dsp:nvSpPr>
        <dsp:cNvPr id="0" name=""/>
        <dsp:cNvSpPr/>
      </dsp:nvSpPr>
      <dsp:spPr>
        <a:xfrm>
          <a:off x="2979726" y="78955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BT</a:t>
          </a:r>
          <a:endParaRPr lang="ru-RU" sz="1600" b="1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MAC-</a:t>
          </a:r>
          <a:r>
            <a:rPr lang="ru-RU" sz="1200" kern="1200" dirty="0"/>
            <a:t>адрес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Тип устройств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…</a:t>
          </a:r>
        </a:p>
      </dsp:txBody>
      <dsp:txXfrm>
        <a:off x="2979726" y="78955"/>
        <a:ext cx="2708210" cy="1624926"/>
      </dsp:txXfrm>
    </dsp:sp>
    <dsp:sp modelId="{DDE56626-5549-4850-A028-C03C7392F2E8}">
      <dsp:nvSpPr>
        <dsp:cNvPr id="0" name=""/>
        <dsp:cNvSpPr/>
      </dsp:nvSpPr>
      <dsp:spPr>
        <a:xfrm>
          <a:off x="1490210" y="1974703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i="0" kern="1200" dirty="0">
              <a:effectLst/>
            </a:rPr>
            <a:t>LOCATION</a:t>
          </a:r>
          <a:endParaRPr lang="ru-RU" sz="1600" b="1" i="0" kern="1200" dirty="0">
            <a:effectLst/>
          </a:endParaRP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Точность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Шир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Долг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ысота над уровнем мор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…</a:t>
          </a:r>
          <a:endParaRPr lang="ru-RU" sz="1200" kern="1200" dirty="0"/>
        </a:p>
      </dsp:txBody>
      <dsp:txXfrm>
        <a:off x="1490210" y="1974703"/>
        <a:ext cx="2708210" cy="162492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D26240-8050-4885-B814-CD3DF2FF1DFA}">
      <dsp:nvSpPr>
        <dsp:cNvPr id="0" name=""/>
        <dsp:cNvSpPr/>
      </dsp:nvSpPr>
      <dsp:spPr>
        <a:xfrm>
          <a:off x="0" y="0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события</a:t>
          </a:r>
        </a:p>
      </dsp:txBody>
      <dsp:txXfrm>
        <a:off x="15239" y="15239"/>
        <a:ext cx="1581273" cy="489804"/>
      </dsp:txXfrm>
    </dsp:sp>
    <dsp:sp modelId="{B30D0576-BCBD-4609-B7F7-DF02DD3218F5}">
      <dsp:nvSpPr>
        <dsp:cNvPr id="0" name=""/>
        <dsp:cNvSpPr/>
      </dsp:nvSpPr>
      <dsp:spPr>
        <a:xfrm>
          <a:off x="183133" y="614879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Группы событий</a:t>
          </a:r>
        </a:p>
      </dsp:txBody>
      <dsp:txXfrm>
        <a:off x="198372" y="630118"/>
        <a:ext cx="1634869" cy="489804"/>
      </dsp:txXfrm>
    </dsp:sp>
    <dsp:sp modelId="{CF40A6A8-D95C-4223-932C-E53465441F9F}">
      <dsp:nvSpPr>
        <dsp:cNvPr id="0" name=""/>
        <dsp:cNvSpPr/>
      </dsp:nvSpPr>
      <dsp:spPr>
        <a:xfrm>
          <a:off x="363532" y="122975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вектора признаков</a:t>
          </a:r>
        </a:p>
      </dsp:txBody>
      <dsp:txXfrm>
        <a:off x="378771" y="1244997"/>
        <a:ext cx="1637602" cy="489804"/>
      </dsp:txXfrm>
    </dsp:sp>
    <dsp:sp modelId="{563F4AB8-0D06-4C94-AB1A-368BC9113D47}">
      <dsp:nvSpPr>
        <dsp:cNvPr id="0" name=""/>
        <dsp:cNvSpPr/>
      </dsp:nvSpPr>
      <dsp:spPr>
        <a:xfrm>
          <a:off x="546665" y="184463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Вектора признаков</a:t>
          </a:r>
        </a:p>
      </dsp:txBody>
      <dsp:txXfrm>
        <a:off x="561904" y="1859877"/>
        <a:ext cx="1634869" cy="489804"/>
      </dsp:txXfrm>
    </dsp:sp>
    <dsp:sp modelId="{20C82D27-36A0-4B4A-8291-22CB86DA3B4A}">
      <dsp:nvSpPr>
        <dsp:cNvPr id="0" name=""/>
        <dsp:cNvSpPr/>
      </dsp:nvSpPr>
      <dsp:spPr>
        <a:xfrm>
          <a:off x="1848480" y="398489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1924571" y="398489"/>
        <a:ext cx="186001" cy="254483"/>
      </dsp:txXfrm>
    </dsp:sp>
    <dsp:sp modelId="{97A8B898-5884-4281-B7DE-D35EE9B8F993}">
      <dsp:nvSpPr>
        <dsp:cNvPr id="0" name=""/>
        <dsp:cNvSpPr/>
      </dsp:nvSpPr>
      <dsp:spPr>
        <a:xfrm>
          <a:off x="2031613" y="101336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107704" y="1013368"/>
        <a:ext cx="186001" cy="254483"/>
      </dsp:txXfrm>
    </dsp:sp>
    <dsp:sp modelId="{3D2EC188-CE78-403A-B3DB-94C45A6976DD}">
      <dsp:nvSpPr>
        <dsp:cNvPr id="0" name=""/>
        <dsp:cNvSpPr/>
      </dsp:nvSpPr>
      <dsp:spPr>
        <a:xfrm>
          <a:off x="2212013" y="162824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288104" y="1628248"/>
        <a:ext cx="186001" cy="25448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3000F9C-DFE5-4061-BDD4-B84F91A64698}">
      <dsp:nvSpPr>
        <dsp:cNvPr id="0" name=""/>
        <dsp:cNvSpPr/>
      </dsp:nvSpPr>
      <dsp:spPr>
        <a:xfrm>
          <a:off x="1778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WIFI</a:t>
          </a:r>
          <a:endParaRPr lang="ru-RU" sz="1500" kern="1200" dirty="0"/>
        </a:p>
      </dsp:txBody>
      <dsp:txXfrm>
        <a:off x="1778" y="209701"/>
        <a:ext cx="1733893" cy="432000"/>
      </dsp:txXfrm>
    </dsp:sp>
    <dsp:sp modelId="{543276D7-3956-442D-891C-17B46E254C49}">
      <dsp:nvSpPr>
        <dsp:cNvPr id="0" name=""/>
        <dsp:cNvSpPr/>
      </dsp:nvSpPr>
      <dsp:spPr>
        <a:xfrm>
          <a:off x="1778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частота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778" y="641701"/>
        <a:ext cx="1733893" cy="2017575"/>
      </dsp:txXfrm>
    </dsp:sp>
    <dsp:sp modelId="{C3BC70B5-A283-4CD6-A464-BA025A672721}">
      <dsp:nvSpPr>
        <dsp:cNvPr id="0" name=""/>
        <dsp:cNvSpPr/>
      </dsp:nvSpPr>
      <dsp:spPr>
        <a:xfrm>
          <a:off x="1978417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BT</a:t>
          </a:r>
          <a:endParaRPr lang="ru-RU" sz="1500" kern="1200" dirty="0"/>
        </a:p>
      </dsp:txBody>
      <dsp:txXfrm>
        <a:off x="1978417" y="209701"/>
        <a:ext cx="1733893" cy="432000"/>
      </dsp:txXfrm>
    </dsp:sp>
    <dsp:sp modelId="{E49E2BD5-1D58-45BF-8C4E-BA20BB4CD55A}">
      <dsp:nvSpPr>
        <dsp:cNvPr id="0" name=""/>
        <dsp:cNvSpPr/>
      </dsp:nvSpPr>
      <dsp:spPr>
        <a:xfrm>
          <a:off x="1978417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устройств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978417" y="641701"/>
        <a:ext cx="1733893" cy="2017575"/>
      </dsp:txXfrm>
    </dsp:sp>
    <dsp:sp modelId="{BF933A79-2FC8-4550-B996-49C3981D39BD}">
      <dsp:nvSpPr>
        <dsp:cNvPr id="0" name=""/>
        <dsp:cNvSpPr/>
      </dsp:nvSpPr>
      <dsp:spPr>
        <a:xfrm>
          <a:off x="3955055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LOCATION</a:t>
          </a:r>
          <a:endParaRPr lang="ru-RU" sz="1500" kern="1200" dirty="0"/>
        </a:p>
      </dsp:txBody>
      <dsp:txXfrm>
        <a:off x="3955055" y="209701"/>
        <a:ext cx="1733893" cy="432000"/>
      </dsp:txXfrm>
    </dsp:sp>
    <dsp:sp modelId="{0784F963-8B57-4787-A495-952DA1557A0B}">
      <dsp:nvSpPr>
        <dsp:cNvPr id="0" name=""/>
        <dsp:cNvSpPr/>
      </dsp:nvSpPr>
      <dsp:spPr>
        <a:xfrm>
          <a:off x="3955055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точн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Ускорение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 изменения высоты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3955055" y="641701"/>
        <a:ext cx="1733893" cy="2017575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287C2E-B0F5-4AD4-AC62-9600910D8819}">
      <dsp:nvSpPr>
        <dsp:cNvPr id="0" name=""/>
        <dsp:cNvSpPr/>
      </dsp:nvSpPr>
      <dsp:spPr>
        <a:xfrm>
          <a:off x="0" y="985417"/>
          <a:ext cx="3552511" cy="98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5714" tIns="270764" rIns="275714" bIns="92456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возник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исчезнув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Расстояние Жаккара</a:t>
          </a:r>
          <a:r>
            <a:rPr lang="en-US" sz="1300" kern="1200" dirty="0"/>
            <a:t>*</a:t>
          </a:r>
          <a:endParaRPr lang="ru-RU" sz="1300" kern="1200" dirty="0"/>
        </a:p>
      </dsp:txBody>
      <dsp:txXfrm>
        <a:off x="0" y="985417"/>
        <a:ext cx="3552511" cy="982800"/>
      </dsp:txXfrm>
    </dsp:sp>
    <dsp:sp modelId="{CE81FC36-F2D3-44D2-94AC-9D4050121ABA}">
      <dsp:nvSpPr>
        <dsp:cNvPr id="0" name=""/>
        <dsp:cNvSpPr/>
      </dsp:nvSpPr>
      <dsp:spPr>
        <a:xfrm>
          <a:off x="177625" y="793537"/>
          <a:ext cx="2486757" cy="3837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3994" tIns="0" rIns="93994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Динамика изменения векторов </a:t>
          </a:r>
        </a:p>
      </dsp:txBody>
      <dsp:txXfrm>
        <a:off x="196359" y="812271"/>
        <a:ext cx="2449289" cy="34629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7296ED-96F5-4084-9BBD-A8CCB1A19BC4}">
      <dsp:nvSpPr>
        <dsp:cNvPr id="0" name=""/>
        <dsp:cNvSpPr/>
      </dsp:nvSpPr>
      <dsp:spPr>
        <a:xfrm>
          <a:off x="33053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Градиентный </a:t>
          </a:r>
          <a:r>
            <a:rPr lang="ru-RU" sz="2000" kern="1200" dirty="0" err="1"/>
            <a:t>бустинг</a:t>
          </a:r>
          <a:endParaRPr lang="ru-RU" sz="2000" kern="1200" dirty="0"/>
        </a:p>
      </dsp:txBody>
      <dsp:txXfrm>
        <a:off x="330533" y="472"/>
        <a:ext cx="3125427" cy="1875256"/>
      </dsp:txXfrm>
    </dsp:sp>
    <dsp:sp modelId="{64012B81-69D5-436D-96EE-EB7C9E67115A}">
      <dsp:nvSpPr>
        <dsp:cNvPr id="0" name=""/>
        <dsp:cNvSpPr/>
      </dsp:nvSpPr>
      <dsp:spPr>
        <a:xfrm>
          <a:off x="376850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Метод опорных векторов</a:t>
          </a:r>
        </a:p>
      </dsp:txBody>
      <dsp:txXfrm>
        <a:off x="3768503" y="472"/>
        <a:ext cx="3125427" cy="1875256"/>
      </dsp:txXfrm>
    </dsp:sp>
    <dsp:sp modelId="{0B290E26-B4BD-40C8-949B-5F8B2EE11BC7}">
      <dsp:nvSpPr>
        <dsp:cNvPr id="0" name=""/>
        <dsp:cNvSpPr/>
      </dsp:nvSpPr>
      <dsp:spPr>
        <a:xfrm>
          <a:off x="33053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Случайный лес</a:t>
          </a:r>
        </a:p>
      </dsp:txBody>
      <dsp:txXfrm>
        <a:off x="330533" y="2188271"/>
        <a:ext cx="3125427" cy="1875256"/>
      </dsp:txXfrm>
    </dsp:sp>
    <dsp:sp modelId="{A5BA6304-D922-4B99-BF3B-EE4F6FCADE62}">
      <dsp:nvSpPr>
        <dsp:cNvPr id="0" name=""/>
        <dsp:cNvSpPr/>
      </dsp:nvSpPr>
      <dsp:spPr>
        <a:xfrm>
          <a:off x="376850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Логистическая регрессия</a:t>
          </a:r>
        </a:p>
      </dsp:txBody>
      <dsp:txXfrm>
        <a:off x="3768503" y="2188271"/>
        <a:ext cx="3125427" cy="187525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9B0E0-508A-4FF6-9354-C13C1EBBA3BF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223F96-E324-408A-96FA-3EF40AD6E0A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25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27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6494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68519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75945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77329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66067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57466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270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967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7102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5132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1003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797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6169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64684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9860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3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1.xml"/><Relationship Id="rId3" Type="http://schemas.openxmlformats.org/officeDocument/2006/relationships/image" Target="../media/image1.png"/><Relationship Id="rId7" Type="http://schemas.openxmlformats.org/officeDocument/2006/relationships/diagramColors" Target="../diagrams/colors1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1.xml"/><Relationship Id="rId5" Type="http://schemas.openxmlformats.org/officeDocument/2006/relationships/diagramLayout" Target="../diagrams/layout11.xml"/><Relationship Id="rId4" Type="http://schemas.openxmlformats.org/officeDocument/2006/relationships/diagramData" Target="../diagrams/data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diagramColors" Target="../diagrams/colors2.xml"/><Relationship Id="rId18" Type="http://schemas.openxmlformats.org/officeDocument/2006/relationships/diagramColors" Target="../diagrams/colors3.xml"/><Relationship Id="rId3" Type="http://schemas.openxmlformats.org/officeDocument/2006/relationships/image" Target="../media/image1.png"/><Relationship Id="rId21" Type="http://schemas.openxmlformats.org/officeDocument/2006/relationships/diagramData" Target="../diagrams/data4.xml"/><Relationship Id="rId7" Type="http://schemas.openxmlformats.org/officeDocument/2006/relationships/diagramQuickStyle" Target="../diagrams/quickStyle1.xml"/><Relationship Id="rId12" Type="http://schemas.openxmlformats.org/officeDocument/2006/relationships/diagramQuickStyle" Target="../diagrams/quickStyle2.xml"/><Relationship Id="rId17" Type="http://schemas.openxmlformats.org/officeDocument/2006/relationships/diagramQuickStyle" Target="../diagrams/quickStyle3.xml"/><Relationship Id="rId25" Type="http://schemas.microsoft.com/office/2007/relationships/diagramDrawing" Target="../diagrams/drawing4.xml"/><Relationship Id="rId2" Type="http://schemas.openxmlformats.org/officeDocument/2006/relationships/notesSlide" Target="../notesSlides/notesSlide1.xml"/><Relationship Id="rId16" Type="http://schemas.openxmlformats.org/officeDocument/2006/relationships/diagramLayout" Target="../diagrams/layout3.xml"/><Relationship Id="rId20" Type="http://schemas.openxmlformats.org/officeDocument/2006/relationships/image" Target="../media/image4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11" Type="http://schemas.openxmlformats.org/officeDocument/2006/relationships/diagramLayout" Target="../diagrams/layout2.xml"/><Relationship Id="rId24" Type="http://schemas.openxmlformats.org/officeDocument/2006/relationships/diagramColors" Target="../diagrams/colors4.xml"/><Relationship Id="rId5" Type="http://schemas.openxmlformats.org/officeDocument/2006/relationships/diagramData" Target="../diagrams/data1.xml"/><Relationship Id="rId15" Type="http://schemas.openxmlformats.org/officeDocument/2006/relationships/diagramData" Target="../diagrams/data3.xml"/><Relationship Id="rId23" Type="http://schemas.openxmlformats.org/officeDocument/2006/relationships/diagramQuickStyle" Target="../diagrams/quickStyle4.xml"/><Relationship Id="rId10" Type="http://schemas.openxmlformats.org/officeDocument/2006/relationships/diagramData" Target="../diagrams/data2.xml"/><Relationship Id="rId19" Type="http://schemas.microsoft.com/office/2007/relationships/diagramDrawing" Target="../diagrams/drawing3.xml"/><Relationship Id="rId4" Type="http://schemas.openxmlformats.org/officeDocument/2006/relationships/image" Target="../media/image3.png"/><Relationship Id="rId9" Type="http://schemas.microsoft.com/office/2007/relationships/diagramDrawing" Target="../diagrams/drawing1.xml"/><Relationship Id="rId14" Type="http://schemas.microsoft.com/office/2007/relationships/diagramDrawing" Target="../diagrams/drawing2.xml"/><Relationship Id="rId22" Type="http://schemas.openxmlformats.org/officeDocument/2006/relationships/diagramLayout" Target="../diagrams/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5.xml"/><Relationship Id="rId3" Type="http://schemas.openxmlformats.org/officeDocument/2006/relationships/image" Target="../media/image1.png"/><Relationship Id="rId7" Type="http://schemas.openxmlformats.org/officeDocument/2006/relationships/diagramLayout" Target="../diagrams/layout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diagramData" Target="../diagrams/data5.xml"/><Relationship Id="rId5" Type="http://schemas.openxmlformats.org/officeDocument/2006/relationships/image" Target="../media/image6.jpg"/><Relationship Id="rId10" Type="http://schemas.microsoft.com/office/2007/relationships/diagramDrawing" Target="../diagrams/drawing5.xml"/><Relationship Id="rId4" Type="http://schemas.openxmlformats.org/officeDocument/2006/relationships/image" Target="../media/image2.png"/><Relationship Id="rId9" Type="http://schemas.openxmlformats.org/officeDocument/2006/relationships/diagramColors" Target="../diagrams/colors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6.xml"/><Relationship Id="rId13" Type="http://schemas.openxmlformats.org/officeDocument/2006/relationships/diagramColors" Target="../diagrams/colors7.xml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21" Type="http://schemas.openxmlformats.org/officeDocument/2006/relationships/diagramData" Target="../diagrams/data8.xml"/><Relationship Id="rId7" Type="http://schemas.openxmlformats.org/officeDocument/2006/relationships/diagramQuickStyle" Target="../diagrams/quickStyle6.xml"/><Relationship Id="rId12" Type="http://schemas.openxmlformats.org/officeDocument/2006/relationships/diagramQuickStyle" Target="../diagrams/quickStyle7.xml"/><Relationship Id="rId17" Type="http://schemas.openxmlformats.org/officeDocument/2006/relationships/oleObject" Target="../embeddings/oleObject2.bin"/><Relationship Id="rId25" Type="http://schemas.microsoft.com/office/2007/relationships/diagramDrawing" Target="../diagrams/drawing8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6.xml"/><Relationship Id="rId11" Type="http://schemas.openxmlformats.org/officeDocument/2006/relationships/diagramLayout" Target="../diagrams/layout7.xml"/><Relationship Id="rId24" Type="http://schemas.openxmlformats.org/officeDocument/2006/relationships/diagramColors" Target="../diagrams/colors8.xml"/><Relationship Id="rId5" Type="http://schemas.openxmlformats.org/officeDocument/2006/relationships/diagramData" Target="../diagrams/data6.xml"/><Relationship Id="rId15" Type="http://schemas.openxmlformats.org/officeDocument/2006/relationships/oleObject" Target="../embeddings/oleObject1.bin"/><Relationship Id="rId23" Type="http://schemas.openxmlformats.org/officeDocument/2006/relationships/diagramQuickStyle" Target="../diagrams/quickStyle8.xml"/><Relationship Id="rId10" Type="http://schemas.openxmlformats.org/officeDocument/2006/relationships/diagramData" Target="../diagrams/data7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microsoft.com/office/2007/relationships/diagramDrawing" Target="../diagrams/drawing6.xml"/><Relationship Id="rId14" Type="http://schemas.microsoft.com/office/2007/relationships/diagramDrawing" Target="../diagrams/drawing7.xml"/><Relationship Id="rId22" Type="http://schemas.openxmlformats.org/officeDocument/2006/relationships/diagramLayout" Target="../diagrams/layout8.xml"/><Relationship Id="rId27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9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9.xml"/><Relationship Id="rId5" Type="http://schemas.openxmlformats.org/officeDocument/2006/relationships/diagramData" Target="../diagrams/data9.xml"/><Relationship Id="rId4" Type="http://schemas.openxmlformats.org/officeDocument/2006/relationships/image" Target="../media/image2.png"/><Relationship Id="rId9" Type="http://schemas.microsoft.com/office/2007/relationships/diagramDrawing" Target="../diagrams/drawing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0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10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0.xml"/><Relationship Id="rId5" Type="http://schemas.openxmlformats.org/officeDocument/2006/relationships/diagramData" Target="../diagrams/data10.xml"/><Relationship Id="rId4" Type="http://schemas.openxmlformats.org/officeDocument/2006/relationships/image" Target="../media/image2.png"/><Relationship Id="rId9" Type="http://schemas.microsoft.com/office/2007/relationships/diagramDrawing" Target="../diagrams/drawin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700808"/>
            <a:ext cx="9144000" cy="4608512"/>
          </a:xfrm>
          <a:prstGeom prst="rect">
            <a:avLst/>
          </a:prstGeom>
          <a:solidFill>
            <a:srgbClr val="F8FC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276872"/>
            <a:ext cx="8136904" cy="1470025"/>
          </a:xfrm>
        </p:spPr>
        <p:txBody>
          <a:bodyPr>
            <a:noAutofit/>
          </a:bodyPr>
          <a:lstStyle/>
          <a:p>
            <a:r>
              <a:rPr lang="ru-RU" sz="2400" dirty="0"/>
              <a:t>Метод непрерывной аутентификации пользователей мобильных устройств на основе анализа нескольких поведенческих характеристик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700808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1" y="188640"/>
            <a:ext cx="1296143" cy="12668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63688" y="260648"/>
            <a:ext cx="597666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Национальный исследовательский ядерный университет </a:t>
            </a:r>
          </a:p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«МИФИ»</a:t>
            </a:r>
            <a:endParaRPr lang="en-US" b="1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bg1"/>
                </a:solidFill>
              </a:rPr>
              <a:t>Кафедра 42 «</a:t>
            </a:r>
            <a:r>
              <a:rPr lang="ru-RU" dirty="0" err="1">
                <a:solidFill>
                  <a:schemeClr val="bg1"/>
                </a:solidFill>
              </a:rPr>
              <a:t>Криптология</a:t>
            </a:r>
            <a:r>
              <a:rPr lang="ru-RU" dirty="0">
                <a:solidFill>
                  <a:schemeClr val="bg1"/>
                </a:solidFill>
              </a:rPr>
              <a:t> и </a:t>
            </a:r>
            <a:r>
              <a:rPr lang="ru-RU" dirty="0" err="1">
                <a:solidFill>
                  <a:schemeClr val="bg1"/>
                </a:solidFill>
              </a:rPr>
              <a:t>кибербезопасность</a:t>
            </a:r>
            <a:r>
              <a:rPr lang="ru-RU" dirty="0">
                <a:solidFill>
                  <a:schemeClr val="bg1"/>
                </a:solidFill>
              </a:rPr>
              <a:t>»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14630" y="404664"/>
            <a:ext cx="1329370" cy="79762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НИЯУ МИФИ</a:t>
            </a:r>
            <a:r>
              <a:rPr lang="en-US" dirty="0"/>
              <a:t> /</a:t>
            </a:r>
            <a:r>
              <a:rPr lang="ru-RU" dirty="0"/>
              <a:t> Москва</a:t>
            </a:r>
            <a:r>
              <a:rPr lang="en-US" dirty="0"/>
              <a:t> /</a:t>
            </a:r>
            <a:r>
              <a:rPr lang="ru-RU" dirty="0"/>
              <a:t> </a:t>
            </a:r>
            <a:r>
              <a:rPr lang="ru-RU" dirty="0">
                <a:solidFill>
                  <a:schemeClr val="bg1"/>
                </a:solidFill>
              </a:rPr>
              <a:t>25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ru-RU" dirty="0">
                <a:solidFill>
                  <a:schemeClr val="bg1"/>
                </a:solidFill>
              </a:rPr>
              <a:t>мая 2021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en-US" sz="1200" dirty="0"/>
              <a:t>www.kaf42.mephi.ru</a:t>
            </a:r>
            <a:r>
              <a:rPr lang="ru-RU" sz="1200" dirty="0"/>
              <a:t>, </a:t>
            </a:r>
            <a:r>
              <a:rPr lang="en-US" sz="1200" dirty="0"/>
              <a:t>info@kaf42.ru</a:t>
            </a:r>
            <a:endParaRPr lang="ru-RU" sz="1200" dirty="0"/>
          </a:p>
        </p:txBody>
      </p:sp>
      <p:graphicFrame>
        <p:nvGraphicFramePr>
          <p:cNvPr id="11" name="Shape 95"/>
          <p:cNvGraphicFramePr/>
          <p:nvPr>
            <p:extLst>
              <p:ext uri="{D42A27DB-BD31-4B8C-83A1-F6EECF244321}">
                <p14:modId xmlns:p14="http://schemas.microsoft.com/office/powerpoint/2010/main" val="4127289269"/>
              </p:ext>
            </p:extLst>
          </p:nvPr>
        </p:nvGraphicFramePr>
        <p:xfrm>
          <a:off x="4067944" y="4049504"/>
          <a:ext cx="4752675" cy="17069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78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Исполн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студент гр. Б17-505</a:t>
                      </a: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азьмин</a:t>
                      </a:r>
                      <a:r>
                        <a:rPr lang="ru-RU" sz="1800" b="0" i="0" u="none" strike="noStrike" cap="none" baseline="0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С. К.</a:t>
                      </a:r>
                      <a:endParaRPr lang="ru-RU"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1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Научный руковод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доцент каф. 42, </a:t>
                      </a:r>
                      <a:r>
                        <a:rPr lang="ru-RU" sz="1800" b="0" i="1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.т.н</a:t>
                      </a:r>
                      <a:r>
                        <a:rPr lang="en-US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.</a:t>
                      </a:r>
                      <a:endParaRPr lang="ru-RU" sz="1800" b="0" i="1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огос</a:t>
                      </a: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К. Г.</a:t>
                      </a: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0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16600916"/>
              </p:ext>
            </p:extLst>
          </p:nvPr>
        </p:nvGraphicFramePr>
        <p:xfrm>
          <a:off x="35496" y="1313386"/>
          <a:ext cx="9108504" cy="45949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DFA97EC-064E-4262-9837-4DB118FB2EBE}"/>
              </a:ext>
            </a:extLst>
          </p:cNvPr>
          <p:cNvSpPr txBox="1"/>
          <p:nvPr/>
        </p:nvSpPr>
        <p:spPr>
          <a:xfrm>
            <a:off x="610343" y="5908351"/>
            <a:ext cx="7668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метрик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скользящего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</a:t>
            </a:r>
          </a:p>
          <a:p>
            <a:endParaRPr lang="ru-RU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FAEF4C-9134-49AE-8BB6-68B0366A0565}"/>
              </a:ext>
            </a:extLst>
          </p:cNvPr>
          <p:cNvSpPr txBox="1"/>
          <p:nvPr/>
        </p:nvSpPr>
        <p:spPr>
          <a:xfrm>
            <a:off x="6407696" y="6227485"/>
            <a:ext cx="29168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UC-ROC </a:t>
            </a:r>
            <a:r>
              <a:rPr lang="ru-RU" sz="1200" dirty="0"/>
              <a:t>— площадь под </a:t>
            </a:r>
            <a:r>
              <a:rPr lang="en-US" sz="1200" dirty="0"/>
              <a:t>ROC-</a:t>
            </a:r>
            <a:r>
              <a:rPr lang="ru-RU" sz="1200" dirty="0"/>
              <a:t>кривой.</a:t>
            </a:r>
            <a:r>
              <a:rPr lang="en-US" sz="1200" dirty="0"/>
              <a:t>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0879916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1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E8DE3F8C-5B64-4A0D-BA3A-1E4A9FFCB8D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81613587"/>
              </p:ext>
            </p:extLst>
          </p:nvPr>
        </p:nvGraphicFramePr>
        <p:xfrm>
          <a:off x="1" y="1336474"/>
          <a:ext cx="9144000" cy="45087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937987" y="584642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,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WIFI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LOCATION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 </a:t>
            </a:r>
            <a:r>
              <a:rPr lang="en-US" sz="1200" dirty="0" err="1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andomForestClassifier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321AC5-7E1E-466D-83B2-FA3774A1A636}"/>
              </a:ext>
            </a:extLst>
          </p:cNvPr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35724422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2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467544" y="5795138"/>
            <a:ext cx="4344215" cy="617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EER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модуля при размере скользящего окна 120 секунд</a:t>
            </a:r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E82770CC-44A4-4E38-B4E9-EDE90FC28A4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1879076"/>
              </p:ext>
            </p:extLst>
          </p:nvPr>
        </p:nvGraphicFramePr>
        <p:xfrm>
          <a:off x="342406" y="1268836"/>
          <a:ext cx="8459187" cy="45858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E5600E7-E4AE-436C-8195-1C623A1C2CA4}"/>
              </a:ext>
            </a:extLst>
          </p:cNvPr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F2084C-D00C-40BF-ACF5-E79DECAD40F2}"/>
              </a:ext>
            </a:extLst>
          </p:cNvPr>
          <p:cNvSpPr txBox="1"/>
          <p:nvPr/>
        </p:nvSpPr>
        <p:spPr>
          <a:xfrm>
            <a:off x="5895900" y="5785809"/>
            <a:ext cx="3210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EER </a:t>
            </a:r>
            <a:r>
              <a:rPr lang="ru-RU" sz="1200" dirty="0"/>
              <a:t>—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уровень ошибки, при которой равны уровень ошибок первого рода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(F</a:t>
            </a:r>
            <a:r>
              <a:rPr lang="en-US" sz="1200" dirty="0">
                <a:ea typeface="Times New Roman" panose="02020603050405020304" pitchFamily="18" charset="0"/>
              </a:rPr>
              <a:t>R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R)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и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уровень ошибок второго рода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(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F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R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)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(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equal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error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rate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)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923161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Непрерывная аутентификация пользователе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3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6" name="Схема 15">
            <a:extLst>
              <a:ext uri="{FF2B5EF4-FFF2-40B4-BE49-F238E27FC236}">
                <a16:creationId xmlns:a16="http://schemas.microsoft.com/office/drawing/2014/main" id="{E030608C-5F36-4627-B8B1-10A09D5D334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68643004"/>
              </p:ext>
            </p:extLst>
          </p:nvPr>
        </p:nvGraphicFramePr>
        <p:xfrm>
          <a:off x="-14865" y="2268089"/>
          <a:ext cx="9144000" cy="232182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42DF322-B1BD-454A-A358-4312B1809F20}"/>
              </a:ext>
            </a:extLst>
          </p:cNvPr>
          <p:cNvSpPr txBox="1"/>
          <p:nvPr/>
        </p:nvSpPr>
        <p:spPr>
          <a:xfrm>
            <a:off x="3491880" y="597781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NGA </a:t>
            </a:r>
            <a:r>
              <a:rPr lang="ru-RU" sz="1200" dirty="0"/>
              <a:t>— среднее число подлинных действий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genuine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  <a:endParaRPr lang="en-US" sz="1200" dirty="0"/>
          </a:p>
          <a:p>
            <a:r>
              <a:rPr lang="en-US" sz="1200" dirty="0"/>
              <a:t>**ANIA </a:t>
            </a:r>
            <a:r>
              <a:rPr lang="ru-RU" sz="1200" dirty="0"/>
              <a:t>— среднее число действий нарушителя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impostor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410130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218881"/>
            <a:ext cx="7287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метода непрерывной аутентификац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4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8DEBB520-8DEB-4AAF-B033-FBFA2268B52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54902460"/>
              </p:ext>
            </p:extLst>
          </p:nvPr>
        </p:nvGraphicFramePr>
        <p:xfrm>
          <a:off x="107504" y="1484785"/>
          <a:ext cx="8928991" cy="46792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E3D735E-3BF8-40F6-8A8F-356F280BEADE}"/>
              </a:ext>
            </a:extLst>
          </p:cNvPr>
          <p:cNvSpPr txBox="1"/>
          <p:nvPr/>
        </p:nvSpPr>
        <p:spPr>
          <a:xfrm>
            <a:off x="814264" y="5861326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значений метрик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EER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от размера скользящего окна на этапе тестирования метода непрерывной аутентификации для каждого из модулей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460122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5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F920DA3-1F6E-418D-AC67-E4EF5F83BD16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0" t="8743" r="8960" b="4978"/>
          <a:stretch/>
        </p:blipFill>
        <p:spPr bwMode="auto">
          <a:xfrm>
            <a:off x="0" y="1313387"/>
            <a:ext cx="9144000" cy="48506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F95E444-F4F3-4D59-AB2C-2F7CCF882668}"/>
              </a:ext>
            </a:extLst>
          </p:cNvPr>
          <p:cNvSpPr txBox="1"/>
          <p:nvPr/>
        </p:nvSpPr>
        <p:spPr>
          <a:xfrm>
            <a:off x="488174" y="6124532"/>
            <a:ext cx="86558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метрик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G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от значения порога для модуля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DECIDER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при размере скользящего окна 120 секунд</a:t>
            </a:r>
            <a:endParaRPr lang="ru-RU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70D340-9E7F-483D-933B-C6C05B84F46A}"/>
              </a:ext>
            </a:extLst>
          </p:cNvPr>
          <p:cNvSpPr txBox="1"/>
          <p:nvPr/>
        </p:nvSpPr>
        <p:spPr>
          <a:xfrm>
            <a:off x="1460791" y="218881"/>
            <a:ext cx="7287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метода непрерывной аутент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9559296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6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18E6E832-6A78-4E41-A09B-82F6295507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19404642"/>
              </p:ext>
            </p:extLst>
          </p:nvPr>
        </p:nvGraphicFramePr>
        <p:xfrm>
          <a:off x="951028" y="1268760"/>
          <a:ext cx="6531082" cy="25340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Диаграмма 14">
            <a:extLst>
              <a:ext uri="{FF2B5EF4-FFF2-40B4-BE49-F238E27FC236}">
                <a16:creationId xmlns:a16="http://schemas.microsoft.com/office/drawing/2014/main" id="{68F72B7F-0F63-4DCD-B6BA-50A5F84770C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06253225"/>
              </p:ext>
            </p:extLst>
          </p:nvPr>
        </p:nvGraphicFramePr>
        <p:xfrm>
          <a:off x="1076788" y="3750717"/>
          <a:ext cx="6378135" cy="2685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56A8440-8326-4EC1-96CA-9EE1F9A61090}"/>
              </a:ext>
            </a:extLst>
          </p:cNvPr>
          <p:cNvSpPr txBox="1"/>
          <p:nvPr/>
        </p:nvSpPr>
        <p:spPr>
          <a:xfrm>
            <a:off x="7494090" y="1678436"/>
            <a:ext cx="16379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й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GA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при значениях порога, обеспечивающего максимальную разницу между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GA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IA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B6196A3-74E0-491C-A2F9-B4A0BDEC040A}"/>
              </a:ext>
            </a:extLst>
          </p:cNvPr>
          <p:cNvSpPr txBox="1"/>
          <p:nvPr/>
        </p:nvSpPr>
        <p:spPr>
          <a:xfrm>
            <a:off x="7480497" y="4308562"/>
            <a:ext cx="16379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значений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от размера окна при значениях порога, обеспечивающего максимальную разницу между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G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D15287-FB01-432E-98AF-D0EC0F05026E}"/>
              </a:ext>
            </a:extLst>
          </p:cNvPr>
          <p:cNvSpPr txBox="1"/>
          <p:nvPr/>
        </p:nvSpPr>
        <p:spPr>
          <a:xfrm>
            <a:off x="1460791" y="218881"/>
            <a:ext cx="7287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метода непрерывной аутент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29950161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06920" y="424221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работы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7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59532" y="1271927"/>
            <a:ext cx="8424936" cy="4486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 метод непрерывной аутентификации по поведенческой биометрии на основе нескольких поведенческих характеристик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о приложение для сбора данных и проведён сбор данных с помощью 8 добровольцев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Сформированы признаки на основе полученных данных</a:t>
            </a:r>
            <a:endParaRPr lang="en-US" sz="1600" dirty="0"/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ено тестирование алгоритмов классификац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Выбран алгоритм случайного леса и метод формирования признаков с помощью скользящего окна для исследования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о смешивать вердикты классификаторов с помощью логистической регресс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а схема формирования выборок и тестирования метода непрерывной аутентификац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ено тестирование предложенного метода</a:t>
            </a:r>
          </a:p>
        </p:txBody>
      </p:sp>
    </p:spTree>
    <p:extLst>
      <p:ext uri="{BB962C8B-B14F-4D97-AF65-F5344CB8AC3E}">
        <p14:creationId xmlns:p14="http://schemas.microsoft.com/office/powerpoint/2010/main" val="2183825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176027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2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75656" y="404289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Актуальность работы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2842957" y="1378313"/>
            <a:ext cx="3539312" cy="2132948"/>
            <a:chOff x="2805906" y="1558533"/>
            <a:chExt cx="3528392" cy="2132948"/>
          </a:xfrm>
        </p:grpSpPr>
        <p:sp>
          <p:nvSpPr>
            <p:cNvPr id="5" name="Двойная стрелка влево/вправо 4"/>
            <p:cNvSpPr/>
            <p:nvPr/>
          </p:nvSpPr>
          <p:spPr>
            <a:xfrm>
              <a:off x="2805906" y="2444987"/>
              <a:ext cx="3528392" cy="36004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23928" y="1558533"/>
              <a:ext cx="1292349" cy="2132948"/>
            </a:xfrm>
            <a:prstGeom prst="rect">
              <a:avLst/>
            </a:prstGeom>
          </p:spPr>
        </p:pic>
      </p:grpSp>
      <p:graphicFrame>
        <p:nvGraphicFramePr>
          <p:cNvPr id="19" name="Схема 18"/>
          <p:cNvGraphicFramePr/>
          <p:nvPr>
            <p:extLst>
              <p:ext uri="{D42A27DB-BD31-4B8C-83A1-F6EECF244321}">
                <p14:modId xmlns:p14="http://schemas.microsoft.com/office/powerpoint/2010/main" val="233956068"/>
              </p:ext>
            </p:extLst>
          </p:nvPr>
        </p:nvGraphicFramePr>
        <p:xfrm>
          <a:off x="52305" y="1529034"/>
          <a:ext cx="2613049" cy="19939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34" name="Схема 33"/>
          <p:cNvGraphicFramePr/>
          <p:nvPr>
            <p:extLst>
              <p:ext uri="{D42A27DB-BD31-4B8C-83A1-F6EECF244321}">
                <p14:modId xmlns:p14="http://schemas.microsoft.com/office/powerpoint/2010/main" val="3205987034"/>
              </p:ext>
            </p:extLst>
          </p:nvPr>
        </p:nvGraphicFramePr>
        <p:xfrm>
          <a:off x="121115" y="3724849"/>
          <a:ext cx="2411999" cy="24583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35" name="Схема 34"/>
          <p:cNvGraphicFramePr/>
          <p:nvPr>
            <p:extLst>
              <p:ext uri="{D42A27DB-BD31-4B8C-83A1-F6EECF244321}">
                <p14:modId xmlns:p14="http://schemas.microsoft.com/office/powerpoint/2010/main" val="2868392060"/>
              </p:ext>
            </p:extLst>
          </p:nvPr>
        </p:nvGraphicFramePr>
        <p:xfrm>
          <a:off x="6394035" y="3724849"/>
          <a:ext cx="2738198" cy="25135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95A2B7E-7318-4D82-8928-3D8600F8DBF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554818" y="4050991"/>
            <a:ext cx="4132697" cy="1861233"/>
          </a:xfrm>
          <a:prstGeom prst="rect">
            <a:avLst/>
          </a:prstGeom>
        </p:spPr>
      </p:pic>
      <p:graphicFrame>
        <p:nvGraphicFramePr>
          <p:cNvPr id="17" name="Схема 16">
            <a:extLst>
              <a:ext uri="{FF2B5EF4-FFF2-40B4-BE49-F238E27FC236}">
                <a16:creationId xmlns:a16="http://schemas.microsoft.com/office/drawing/2014/main" id="{D7B76A69-534E-4D0C-997C-0C985C66E82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55787464"/>
              </p:ext>
            </p:extLst>
          </p:nvPr>
        </p:nvGraphicFramePr>
        <p:xfrm>
          <a:off x="6456610" y="1529034"/>
          <a:ext cx="2613049" cy="19939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</p:spTree>
    <p:extLst>
      <p:ext uri="{BB962C8B-B14F-4D97-AF65-F5344CB8AC3E}">
        <p14:creationId xmlns:p14="http://schemas.microsoft.com/office/powerpoint/2010/main" val="3186528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3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60791" y="403548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Цель работ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0395" y="1923624"/>
            <a:ext cx="8018069" cy="1429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/>
              <a:t>Исследовать и оценить эффективность метода непрерывной аутентификации пользователей мобильных устройств на основе анализа нескольких поведенческих характеристик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42100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4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03648" y="403547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 аутентификации по поведенческому профилю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7EE991E-2307-47CD-99CE-4566492B64AA}"/>
              </a:ext>
            </a:extLst>
          </p:cNvPr>
          <p:cNvSpPr txBox="1"/>
          <p:nvPr/>
        </p:nvSpPr>
        <p:spPr>
          <a:xfrm>
            <a:off x="1615124" y="5713224"/>
            <a:ext cx="574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хема метода многомодульной непрерывной аутентификации по поведенческому профилю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0B3A744-8B1B-4628-B903-6E48EAA3FF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124" y="1373698"/>
            <a:ext cx="5913752" cy="4305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755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75445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5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обильное приложение для сбора данных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043E00E-748B-4BD0-B294-803AFCF5CE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18146"/>
            <a:ext cx="2165561" cy="4427983"/>
          </a:xfrm>
          <a:prstGeom prst="rect">
            <a:avLst/>
          </a:prstGeom>
          <a:effectLst>
            <a:outerShdw blurRad="139700" dist="63500" dir="1500000" sx="103000" sy="103000" algn="tl" rotWithShape="0">
              <a:schemeClr val="tx1">
                <a:alpha val="27000"/>
              </a:scheme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0B2506F-6F40-495E-9C46-C7B2826CEE51}"/>
              </a:ext>
            </a:extLst>
          </p:cNvPr>
          <p:cNvSpPr txBox="1"/>
          <p:nvPr/>
        </p:nvSpPr>
        <p:spPr>
          <a:xfrm>
            <a:off x="616521" y="6000829"/>
            <a:ext cx="47600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лавный экран мобильного приложения</a:t>
            </a:r>
          </a:p>
        </p:txBody>
      </p:sp>
      <p:graphicFrame>
        <p:nvGraphicFramePr>
          <p:cNvPr id="21" name="Схема 20">
            <a:extLst>
              <a:ext uri="{FF2B5EF4-FFF2-40B4-BE49-F238E27FC236}">
                <a16:creationId xmlns:a16="http://schemas.microsoft.com/office/drawing/2014/main" id="{0C62DC25-0A06-4BFF-B74A-FDD7149D63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65311875"/>
              </p:ext>
            </p:extLst>
          </p:nvPr>
        </p:nvGraphicFramePr>
        <p:xfrm>
          <a:off x="3203848" y="1518689"/>
          <a:ext cx="5688631" cy="36785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754969-E007-4460-9F77-1ADB2D36F3C3}"/>
              </a:ext>
            </a:extLst>
          </p:cNvPr>
          <p:cNvSpPr txBox="1"/>
          <p:nvPr/>
        </p:nvSpPr>
        <p:spPr>
          <a:xfrm>
            <a:off x="3203848" y="5127575"/>
            <a:ext cx="6114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BSSID </a:t>
            </a:r>
            <a:r>
              <a:rPr lang="ru-RU" sz="1200" dirty="0"/>
              <a:t>—</a:t>
            </a:r>
            <a:r>
              <a:rPr lang="en-US" sz="1200" dirty="0"/>
              <a:t> </a:t>
            </a:r>
            <a:r>
              <a:rPr lang="ru-RU" sz="1200" dirty="0"/>
              <a:t>идентификатор сети, обычно —</a:t>
            </a:r>
            <a:r>
              <a:rPr lang="en-US" sz="1200" dirty="0"/>
              <a:t> MAC-</a:t>
            </a:r>
            <a:r>
              <a:rPr lang="ru-RU" sz="1200" dirty="0"/>
              <a:t>адрес (</a:t>
            </a:r>
            <a:r>
              <a:rPr lang="en-US" sz="1200" dirty="0"/>
              <a:t>basic service set id</a:t>
            </a:r>
            <a:r>
              <a:rPr lang="ru-RU" sz="1200" dirty="0"/>
              <a:t>)</a:t>
            </a:r>
            <a:endParaRPr lang="en-US" sz="1200" dirty="0"/>
          </a:p>
          <a:p>
            <a:r>
              <a:rPr lang="en-US" sz="1200" dirty="0"/>
              <a:t>**RSSI </a:t>
            </a:r>
            <a:r>
              <a:rPr lang="ru-RU" sz="1200" dirty="0"/>
              <a:t>—</a:t>
            </a:r>
            <a:r>
              <a:rPr lang="en-US" sz="1200" dirty="0"/>
              <a:t> </a:t>
            </a:r>
            <a:r>
              <a:rPr lang="ru-RU" sz="1200" dirty="0"/>
              <a:t>показатель уровня принимаемого сигнала</a:t>
            </a:r>
            <a:r>
              <a:rPr lang="en-US" sz="1200" dirty="0"/>
              <a:t> </a:t>
            </a:r>
            <a:r>
              <a:rPr lang="ru-RU" sz="1200" dirty="0"/>
              <a:t>(</a:t>
            </a:r>
            <a:r>
              <a:rPr lang="en-US" sz="1200" dirty="0"/>
              <a:t>received signal strength indicator</a:t>
            </a:r>
            <a:r>
              <a:rPr lang="ru-RU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89945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1980" y="122468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6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graphicFrame>
        <p:nvGraphicFramePr>
          <p:cNvPr id="24" name="Схема 23">
            <a:extLst>
              <a:ext uri="{FF2B5EF4-FFF2-40B4-BE49-F238E27FC236}">
                <a16:creationId xmlns:a16="http://schemas.microsoft.com/office/drawing/2014/main" id="{C5AF7E9B-DF77-41B0-A855-149723FC75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3080652"/>
              </p:ext>
            </p:extLst>
          </p:nvPr>
        </p:nvGraphicFramePr>
        <p:xfrm>
          <a:off x="230840" y="1453651"/>
          <a:ext cx="2733330" cy="23649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27" name="Схема 26">
            <a:extLst>
              <a:ext uri="{FF2B5EF4-FFF2-40B4-BE49-F238E27FC236}">
                <a16:creationId xmlns:a16="http://schemas.microsoft.com/office/drawing/2014/main" id="{EDA807C9-9CB3-4837-B8FB-5A4FAAE5C02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19207260"/>
              </p:ext>
            </p:extLst>
          </p:nvPr>
        </p:nvGraphicFramePr>
        <p:xfrm>
          <a:off x="3222432" y="1352110"/>
          <a:ext cx="5690728" cy="28689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F3ABE11-FE2B-47F8-AF71-83A67AB8F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2525"/>
              </p:ext>
            </p:extLst>
          </p:nvPr>
        </p:nvGraphicFramePr>
        <p:xfrm>
          <a:off x="3923928" y="3167062"/>
          <a:ext cx="1828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28015" imgH="523781" progId="Equation.DSMT4">
                  <p:embed/>
                </p:oleObj>
              </mc:Choice>
              <mc:Fallback>
                <p:oleObj name="Equation" r:id="rId15" imgW="1828015" imgH="5237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3928" y="3167062"/>
                        <a:ext cx="1828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EF505AEF-0229-4E07-B566-FAED7C7BB8E8}"/>
              </a:ext>
            </a:extLst>
          </p:cNvPr>
          <p:cNvGrpSpPr/>
          <p:nvPr/>
        </p:nvGrpSpPr>
        <p:grpSpPr>
          <a:xfrm>
            <a:off x="281024" y="4140682"/>
            <a:ext cx="3483024" cy="1745709"/>
            <a:chOff x="244610" y="3839389"/>
            <a:chExt cx="3483024" cy="1745709"/>
          </a:xfrm>
        </p:grpSpPr>
        <p:graphicFrame>
          <p:nvGraphicFramePr>
            <p:cNvPr id="30" name="Объект 29">
              <a:extLst>
                <a:ext uri="{FF2B5EF4-FFF2-40B4-BE49-F238E27FC236}">
                  <a16:creationId xmlns:a16="http://schemas.microsoft.com/office/drawing/2014/main" id="{28ADB22A-D2E7-404B-863D-EABD058AD5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397086"/>
                </p:ext>
              </p:extLst>
            </p:nvPr>
          </p:nvGraphicFramePr>
          <p:xfrm>
            <a:off x="251521" y="3839389"/>
            <a:ext cx="2045833" cy="1276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88760" imgH="1054080" progId="Equation.DSMT4">
                    <p:embed/>
                  </p:oleObj>
                </mc:Choice>
                <mc:Fallback>
                  <p:oleObj name="Equation" r:id="rId17" imgW="1688760" imgH="105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1521" y="3839389"/>
                          <a:ext cx="2045833" cy="1276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Группа 58">
              <a:extLst>
                <a:ext uri="{FF2B5EF4-FFF2-40B4-BE49-F238E27FC236}">
                  <a16:creationId xmlns:a16="http://schemas.microsoft.com/office/drawing/2014/main" id="{D600D416-16EC-4CFB-83BE-8B46712305BB}"/>
                </a:ext>
              </a:extLst>
            </p:cNvPr>
            <p:cNvGrpSpPr/>
            <p:nvPr/>
          </p:nvGrpSpPr>
          <p:grpSpPr>
            <a:xfrm>
              <a:off x="244610" y="4846434"/>
              <a:ext cx="3483024" cy="738664"/>
              <a:chOff x="251521" y="4879044"/>
              <a:chExt cx="3483024" cy="738664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7A667D-9AED-4DAF-9893-ECD40E93BE26}"/>
                  </a:ext>
                </a:extLst>
              </p:cNvPr>
              <p:cNvSpPr txBox="1"/>
              <p:nvPr/>
            </p:nvSpPr>
            <p:spPr>
              <a:xfrm>
                <a:off x="251521" y="4879044"/>
                <a:ext cx="348302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где</a:t>
                </a:r>
                <a:r>
                  <a:rPr lang="en-US" sz="1400" dirty="0"/>
                  <a:t>      </a:t>
                </a:r>
                <a:r>
                  <a:rPr lang="ru-RU" sz="1400" dirty="0"/>
                  <a:t>— множество номеров сетей WiFi, присутствующих в j-ой группе элементарных событий.</a:t>
                </a:r>
              </a:p>
            </p:txBody>
          </p:sp>
          <p:graphicFrame>
            <p:nvGraphicFramePr>
              <p:cNvPr id="58" name="Объект 57">
                <a:extLst>
                  <a:ext uri="{FF2B5EF4-FFF2-40B4-BE49-F238E27FC236}">
                    <a16:creationId xmlns:a16="http://schemas.microsoft.com/office/drawing/2014/main" id="{2C5A5B74-9743-4707-893B-6FFD79DD0D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9578863"/>
                  </p:ext>
                </p:extLst>
              </p:nvPr>
            </p:nvGraphicFramePr>
            <p:xfrm>
              <a:off x="634159" y="4919039"/>
              <a:ext cx="180105" cy="315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14936" imgH="266770" progId="Equation.DSMT4">
                      <p:embed/>
                    </p:oleObj>
                  </mc:Choice>
                  <mc:Fallback>
                    <p:oleObj name="Equation" r:id="rId19" imgW="214936" imgH="26677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34159" y="4919039"/>
                            <a:ext cx="180105" cy="315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" name="Схема 60">
            <a:extLst>
              <a:ext uri="{FF2B5EF4-FFF2-40B4-BE49-F238E27FC236}">
                <a16:creationId xmlns:a16="http://schemas.microsoft.com/office/drawing/2014/main" id="{A562880F-2AA4-4513-93D7-70F868C78D5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62856507"/>
              </p:ext>
            </p:extLst>
          </p:nvPr>
        </p:nvGraphicFramePr>
        <p:xfrm>
          <a:off x="3742956" y="3863527"/>
          <a:ext cx="3552511" cy="27617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4B1CCFB-272E-4624-9AFA-78636A565075}"/>
              </a:ext>
            </a:extLst>
          </p:cNvPr>
          <p:cNvSpPr txBox="1"/>
          <p:nvPr/>
        </p:nvSpPr>
        <p:spPr>
          <a:xfrm>
            <a:off x="20014" y="6068803"/>
            <a:ext cx="6071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200" dirty="0"/>
              <a:t>*Расстояние Жаккара — дополнение индекса Жаккара, вычисляется по формуле</a:t>
            </a:r>
            <a:r>
              <a:rPr lang="en-US" sz="1200" dirty="0"/>
              <a:t>: </a:t>
            </a:r>
            <a:r>
              <a:rPr lang="ru-RU" sz="1200" dirty="0"/>
              <a:t>  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B00859D-2FBB-4CD6-AD65-6C7E2933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65087"/>
              </p:ext>
            </p:extLst>
          </p:nvPr>
        </p:nvGraphicFramePr>
        <p:xfrm>
          <a:off x="5465763" y="5951538"/>
          <a:ext cx="127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9720" imgH="545760" progId="Equation.DSMT4">
                  <p:embed/>
                </p:oleObj>
              </mc:Choice>
              <mc:Fallback>
                <p:oleObj name="Equation" r:id="rId26" imgW="1269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5763" y="5951538"/>
                        <a:ext cx="1270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255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7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41BF891-AAC9-4833-B58E-A509D4764A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8" y="1342827"/>
            <a:ext cx="4493349" cy="438119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4174469-BA00-4D0B-8E94-3E76A70B2B54}"/>
              </a:ext>
            </a:extLst>
          </p:cNvPr>
          <p:cNvSpPr txBox="1"/>
          <p:nvPr/>
        </p:nvSpPr>
        <p:spPr>
          <a:xfrm>
            <a:off x="105138" y="5765344"/>
            <a:ext cx="4760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хема разбиения данных с помощью стационарного и скользящего окн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D0E23E-61FE-4A29-9D29-22E34FE6AE08}"/>
              </a:ext>
            </a:extLst>
          </p:cNvPr>
          <p:cNvSpPr txBox="1"/>
          <p:nvPr/>
        </p:nvSpPr>
        <p:spPr>
          <a:xfrm>
            <a:off x="5040052" y="1508220"/>
            <a:ext cx="38175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ля каждого окна вычислялись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ыборочное средне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дисперсия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диана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асимметрии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эксцесса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тандартное отклонени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реднее абсолютное отклонение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5703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8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371018" y="403547"/>
            <a:ext cx="751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ы машинного обучения в задаче аутентификации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02579EB0-2585-4236-B50D-81496063F84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5671917"/>
              </p:ext>
            </p:extLst>
          </p:nvPr>
        </p:nvGraphicFramePr>
        <p:xfrm>
          <a:off x="959768" y="1468493"/>
          <a:ext cx="722446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6100776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9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59800" y="425860"/>
            <a:ext cx="7224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Обучение и тестирование моделей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4311BAB1-A79E-4C31-8076-882CA8B19D4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83319683"/>
              </p:ext>
            </p:extLst>
          </p:nvPr>
        </p:nvGraphicFramePr>
        <p:xfrm>
          <a:off x="323528" y="1397000"/>
          <a:ext cx="6984776" cy="47121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93177430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6</Words>
  <Application>Microsoft Office PowerPoint</Application>
  <PresentationFormat>Экран (4:3)</PresentationFormat>
  <Paragraphs>231</Paragraphs>
  <Slides>17</Slides>
  <Notes>1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1" baseType="lpstr">
      <vt:lpstr>Arial</vt:lpstr>
      <vt:lpstr>Calibri</vt:lpstr>
      <vt:lpstr>Тема Office</vt:lpstr>
      <vt:lpstr>Equation</vt:lpstr>
      <vt:lpstr>Метод непрерывной аутентификации пользователей мобильных устройств на основе анализа нескольких поведенческих характеристи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4-03T10:31:46Z</dcterms:created>
  <dcterms:modified xsi:type="dcterms:W3CDTF">2021-05-24T18:13:49Z</dcterms:modified>
</cp:coreProperties>
</file>